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1C9A" w:rsidRDefault="006210D2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F9ABBE7" wp14:editId="4E2766D5">
                <wp:simplePos x="0" y="0"/>
                <wp:positionH relativeFrom="column">
                  <wp:posOffset>-821343</wp:posOffset>
                </wp:positionH>
                <wp:positionV relativeFrom="paragraph">
                  <wp:posOffset>221639</wp:posOffset>
                </wp:positionV>
                <wp:extent cx="7089775" cy="6133381"/>
                <wp:effectExtent l="0" t="0" r="15875" b="20320"/>
                <wp:wrapNone/>
                <wp:docPr id="1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613338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10D2" w:rsidRPr="006210D2" w:rsidRDefault="006210D2" w:rsidP="006210D2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245898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Os signos</w:t>
                            </w:r>
                          </w:p>
                          <w:p w:rsidR="006210D2" w:rsidRPr="006210D2" w:rsidRDefault="006210D2" w:rsidP="006210D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210D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 astrologia é uma pseudociência sem o apoio de quaisquer teorias científicas. Apesar disso, ainda há muita gente que acredita nela, particularmente na leitura dos signos.</w:t>
                            </w:r>
                          </w:p>
                          <w:p w:rsidR="006210D2" w:rsidRPr="006210D2" w:rsidRDefault="006210D2" w:rsidP="006210D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210D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or isso, aqui vai uma ajuda…</w:t>
                            </w:r>
                          </w:p>
                          <w:p w:rsidR="006210D2" w:rsidRPr="006210D2" w:rsidRDefault="006210D2" w:rsidP="006210D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210D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 Zodíaco é uma zona que circunda o céu e no centro da qual se dá o movimento aparente do sol. Tem doze constelações: carneiro, touro, gémeos, caranguejo, leão, virgem, balança, escorpião sagitário, aquário e peixes.</w:t>
                            </w:r>
                          </w:p>
                          <w:p w:rsidR="006210D2" w:rsidRPr="006210D2" w:rsidRDefault="006210D2" w:rsidP="006210D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210D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 zodíaco está dividido em doze secções iguais, cada uma correspondendo a uma dessas constelações e cada signo estende-se a partir do ponto vernal por 30 graus de longitude para leste. Assim, o carneiro ocupa a zona 0º-30º, o touro a zona 30º-60º, os gémeos a zona 60º-90º, … e, finalmente, os peixes em 330º-360º.</w:t>
                            </w:r>
                          </w:p>
                          <w:p w:rsidR="006210D2" w:rsidRPr="006210D2" w:rsidRDefault="006210D2" w:rsidP="006210D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210D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orém, de entre os movimentos da terra, existem os de precessão e de nutação que fizeram com que, desde a antiguidade quando foram estabelecidas estas medidas, até hoje, haja um retrocesso de cerca de 30º no sentido oposto ao da ordem dos signos. Assim, presentemente, a constelação do carneiro encontra-se no signo do touro, a do touro na dos gémeos, e assim sucessivamente. Quem pretender fazer a leitura dos signos deverá procurar no seguinte.</w:t>
                            </w:r>
                          </w:p>
                          <w:p w:rsidR="006210D2" w:rsidRPr="006210D2" w:rsidRDefault="006210D2" w:rsidP="006210D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210D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 autor destas linhas é do signo carneiro, sem entrar com o deslocamento, mas isso pouco importa para o que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se segue porque seria análogo.</w:t>
                            </w:r>
                          </w:p>
                          <w:p w:rsidR="006210D2" w:rsidRPr="006210D2" w:rsidRDefault="006210D2" w:rsidP="006210D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210D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A mais brilhante estrela da constelação de Áries é a </w:t>
                            </w:r>
                            <w:proofErr w:type="spellStart"/>
                            <w:r w:rsidRPr="006210D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lpha</w:t>
                            </w:r>
                            <w:proofErr w:type="spellEnd"/>
                            <w:r w:rsidRPr="006210D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6210D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rietis</w:t>
                            </w:r>
                            <w:proofErr w:type="spellEnd"/>
                            <w:r w:rsidRPr="006210D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(</w:t>
                            </w:r>
                            <w:r w:rsidRPr="006210D2">
                              <w:rPr>
                                <w:rFonts w:ascii="Arial" w:hAnsi="Arial" w:cs="Arial"/>
                                <w:color w:val="0000FF"/>
                                <w:position w:val="-8"/>
                                <w:sz w:val="20"/>
                                <w:szCs w:val="20"/>
                              </w:rPr>
                              <w:object w:dxaOrig="220" w:dyaOrig="24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10.85pt;height:12.25pt" o:ole="">
                                  <v:imagedata r:id="rId6" o:title=""/>
                                </v:shape>
                                <o:OLEObject Type="Embed" ProgID="Equation.DSMT4" ShapeID="_x0000_i1025" DrawAspect="Content" ObjectID="_1517920026" r:id="rId7"/>
                              </w:object>
                            </w:r>
                            <w:r w:rsidRPr="006210D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Ari) que se encontra a 65.9 </w:t>
                            </w:r>
                            <w:proofErr w:type="gramStart"/>
                            <w:r w:rsidRPr="006210D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nos luz</w:t>
                            </w:r>
                            <w:proofErr w:type="gramEnd"/>
                            <w:r w:rsidRPr="006210D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a terra mas a maioria dista mais de 100 nos luz. </w:t>
                            </w:r>
                          </w:p>
                          <w:p w:rsidR="006210D2" w:rsidRPr="006210D2" w:rsidRDefault="006210D2" w:rsidP="006210D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210D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Por exemplo, a </w:t>
                            </w:r>
                            <w:r w:rsidRPr="006210D2">
                              <w:rPr>
                                <w:rFonts w:ascii="Arial" w:hAnsi="Arial" w:cs="Arial"/>
                                <w:color w:val="0000FF"/>
                                <w:position w:val="-14"/>
                                <w:sz w:val="20"/>
                                <w:szCs w:val="20"/>
                              </w:rPr>
                              <w:object w:dxaOrig="200" w:dyaOrig="320">
                                <v:shape id="_x0000_i1026" type="#_x0000_t75" style="width:10.2pt;height:16.3pt" o:ole="">
                                  <v:imagedata r:id="rId8" o:title=""/>
                                </v:shape>
                                <o:OLEObject Type="Embed" ProgID="Equation.DSMT4" ShapeID="_x0000_i1026" DrawAspect="Content" ObjectID="_1517920027" r:id="rId9"/>
                              </w:object>
                            </w:r>
                            <w:r w:rsidRPr="006210D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Ari está 340 anos, a </w:t>
                            </w:r>
                            <w:r w:rsidRPr="006210D2">
                              <w:rPr>
                                <w:rFonts w:ascii="Arial" w:hAnsi="Arial" w:cs="Arial"/>
                                <w:color w:val="0000FF"/>
                                <w:position w:val="-12"/>
                                <w:sz w:val="20"/>
                                <w:szCs w:val="20"/>
                              </w:rPr>
                              <w:object w:dxaOrig="200" w:dyaOrig="260">
                                <v:shape id="_x0000_i1027" type="#_x0000_t75" style="width:10.2pt;height:12.9pt" o:ole="">
                                  <v:imagedata r:id="rId10" o:title=""/>
                                </v:shape>
                                <o:OLEObject Type="Embed" ProgID="Equation.DSMT4" ShapeID="_x0000_i1027" DrawAspect="Content" ObjectID="_1517920028" r:id="rId11"/>
                              </w:object>
                            </w:r>
                            <w:r w:rsidRPr="006210D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Ari está a 204, etc.</w:t>
                            </w:r>
                          </w:p>
                          <w:p w:rsidR="006210D2" w:rsidRPr="006210D2" w:rsidRDefault="006210D2" w:rsidP="006210D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210D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esmo que a “influência” viajasse à velocidade da luz, velocidade máxima possível, decerto que o autor destas linhas já não seria vivo para recebê-la.</w:t>
                            </w:r>
                          </w:p>
                          <w:p w:rsidR="006210D2" w:rsidRPr="006210D2" w:rsidRDefault="006210D2" w:rsidP="006210D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210D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ote que as estrelas das constelações são designadas pelas letras gregas ordenadas pela sua luminosidade.</w:t>
                            </w:r>
                          </w:p>
                          <w:p w:rsidR="006210D2" w:rsidRDefault="006210D2" w:rsidP="006210D2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165FF4" w:rsidRPr="00165FF4" w:rsidRDefault="00165FF4" w:rsidP="00165FF4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ixa de Texto 2" o:spid="_x0000_s1026" type="#_x0000_t202" style="position:absolute;margin-left:-64.65pt;margin-top:17.45pt;width:558.25pt;height:482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" strokecolor="#0070c0">
                <v:textbox>
                  <w:txbxContent>
                    <w:p w:rsidR="006210D2" w:rsidRPr="006210D2" w:rsidRDefault="006210D2" w:rsidP="006210D2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245898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Os signos</w:t>
                      </w:r>
                    </w:p>
                    <w:p w:rsidR="006210D2" w:rsidRPr="006210D2" w:rsidRDefault="006210D2" w:rsidP="006210D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210D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 astrologia é uma pseudociência sem o apoio de quaisquer teorias científicas. Apesar disso, ainda há muita gente que acredita nela, particularmente na leitura dos signos.</w:t>
                      </w:r>
                    </w:p>
                    <w:p w:rsidR="006210D2" w:rsidRPr="006210D2" w:rsidRDefault="006210D2" w:rsidP="006210D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210D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or isso, aqui vai uma ajuda…</w:t>
                      </w:r>
                    </w:p>
                    <w:p w:rsidR="006210D2" w:rsidRPr="006210D2" w:rsidRDefault="006210D2" w:rsidP="006210D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210D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 Zodíaco é uma zona que circunda o céu e no centro da qual se dá o movimento aparente do sol. Tem doze constelações: carneiro, touro, gémeos, caranguejo, leão, virgem, balança, escorpião sagitário, aquário e peixes.</w:t>
                      </w:r>
                    </w:p>
                    <w:p w:rsidR="006210D2" w:rsidRPr="006210D2" w:rsidRDefault="006210D2" w:rsidP="006210D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210D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 zodíaco está dividido em doze secções iguais, cada uma correspondendo a uma dessas constelações e cada signo estende-se a partir do ponto vernal por 30 graus de longitude para leste. Assim, o carneiro ocupa a zona 0º-30º, o touro a zona 30º-60º, os gémeos a zona 60º-90º, … e, finalmente, os peixes em 330º-360º.</w:t>
                      </w:r>
                    </w:p>
                    <w:p w:rsidR="006210D2" w:rsidRPr="006210D2" w:rsidRDefault="006210D2" w:rsidP="006210D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210D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orém, de entre os movimentos da terra, existem os de precessão e de nutação que fizeram com que, desde a antiguidade quando foram estabelecidas estas medidas, até hoje, haja um retrocesso de cerca de 30º no sentido oposto ao da ordem dos signos. Assim, presentemente, a constelação do carneiro encontra-se no signo do touro, a do touro na dos gémeos, e assim sucessivamente. Quem pretender fazer a leitura dos signos deverá procurar no seguinte.</w:t>
                      </w:r>
                    </w:p>
                    <w:p w:rsidR="006210D2" w:rsidRPr="006210D2" w:rsidRDefault="006210D2" w:rsidP="006210D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210D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 autor destas linhas é do signo carneiro, sem entrar com o deslocamento, mas isso pouco importa para o que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se segue porque seria análogo.</w:t>
                      </w:r>
                    </w:p>
                    <w:p w:rsidR="006210D2" w:rsidRPr="006210D2" w:rsidRDefault="006210D2" w:rsidP="006210D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210D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A mais brilhante estrela da constelação de Áries é a </w:t>
                      </w:r>
                      <w:proofErr w:type="spellStart"/>
                      <w:r w:rsidRPr="006210D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lpha</w:t>
                      </w:r>
                      <w:proofErr w:type="spellEnd"/>
                      <w:r w:rsidRPr="006210D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6210D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rietis</w:t>
                      </w:r>
                      <w:proofErr w:type="spellEnd"/>
                      <w:r w:rsidRPr="006210D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(</w:t>
                      </w:r>
                      <w:r w:rsidRPr="006210D2">
                        <w:rPr>
                          <w:rFonts w:ascii="Arial" w:hAnsi="Arial" w:cs="Arial"/>
                          <w:color w:val="0000FF"/>
                          <w:position w:val="-8"/>
                          <w:sz w:val="20"/>
                          <w:szCs w:val="20"/>
                        </w:rPr>
                        <w:object w:dxaOrig="220" w:dyaOrig="240">
                          <v:shape id="_x0000_i1025" type="#_x0000_t75" style="width:10.85pt;height:12.25pt" o:ole="">
                            <v:imagedata r:id="rId6" o:title=""/>
                          </v:shape>
                          <o:OLEObject Type="Embed" ProgID="Equation.DSMT4" ShapeID="_x0000_i1025" DrawAspect="Content" ObjectID="_1517920026" r:id="rId12"/>
                        </w:object>
                      </w:r>
                      <w:r w:rsidRPr="006210D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Ari) que se encontra a 65.9 </w:t>
                      </w:r>
                      <w:proofErr w:type="gramStart"/>
                      <w:r w:rsidRPr="006210D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nos luz</w:t>
                      </w:r>
                      <w:proofErr w:type="gramEnd"/>
                      <w:r w:rsidRPr="006210D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a terra mas a maioria dista mais de 100 nos luz. </w:t>
                      </w:r>
                    </w:p>
                    <w:p w:rsidR="006210D2" w:rsidRPr="006210D2" w:rsidRDefault="006210D2" w:rsidP="006210D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210D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Por exemplo, a </w:t>
                      </w:r>
                      <w:r w:rsidRPr="006210D2">
                        <w:rPr>
                          <w:rFonts w:ascii="Arial" w:hAnsi="Arial" w:cs="Arial"/>
                          <w:color w:val="0000FF"/>
                          <w:position w:val="-14"/>
                          <w:sz w:val="20"/>
                          <w:szCs w:val="20"/>
                        </w:rPr>
                        <w:object w:dxaOrig="200" w:dyaOrig="320">
                          <v:shape id="_x0000_i1026" type="#_x0000_t75" style="width:10.2pt;height:16.3pt" o:ole="">
                            <v:imagedata r:id="rId8" o:title=""/>
                          </v:shape>
                          <o:OLEObject Type="Embed" ProgID="Equation.DSMT4" ShapeID="_x0000_i1026" DrawAspect="Content" ObjectID="_1517920027" r:id="rId13"/>
                        </w:object>
                      </w:r>
                      <w:r w:rsidRPr="006210D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Ari está 340 anos, a </w:t>
                      </w:r>
                      <w:r w:rsidRPr="006210D2">
                        <w:rPr>
                          <w:rFonts w:ascii="Arial" w:hAnsi="Arial" w:cs="Arial"/>
                          <w:color w:val="0000FF"/>
                          <w:position w:val="-12"/>
                          <w:sz w:val="20"/>
                          <w:szCs w:val="20"/>
                        </w:rPr>
                        <w:object w:dxaOrig="200" w:dyaOrig="260">
                          <v:shape id="_x0000_i1027" type="#_x0000_t75" style="width:10.2pt;height:12.9pt" o:ole="">
                            <v:imagedata r:id="rId10" o:title=""/>
                          </v:shape>
                          <o:OLEObject Type="Embed" ProgID="Equation.DSMT4" ShapeID="_x0000_i1027" DrawAspect="Content" ObjectID="_1517920028" r:id="rId14"/>
                        </w:object>
                      </w:r>
                      <w:r w:rsidRPr="006210D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Ari está a 204, etc.</w:t>
                      </w:r>
                    </w:p>
                    <w:p w:rsidR="006210D2" w:rsidRPr="006210D2" w:rsidRDefault="006210D2" w:rsidP="006210D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210D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esmo que a “influência” viajasse à velocidade da luz, velocidade máxima possível, decerto que o autor destas linhas já não seria vivo para recebê-la.</w:t>
                      </w:r>
                    </w:p>
                    <w:p w:rsidR="006210D2" w:rsidRPr="006210D2" w:rsidRDefault="006210D2" w:rsidP="006210D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210D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ote que as estrelas das constelações são designadas pelas letras gregas ordenadas pela sua luminosidade.</w:t>
                      </w:r>
                    </w:p>
                    <w:p w:rsidR="006210D2" w:rsidRDefault="006210D2" w:rsidP="006210D2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</w:p>
                    <w:p w:rsidR="00165FF4" w:rsidRPr="00165FF4" w:rsidRDefault="00165FF4" w:rsidP="00165FF4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5B4EF4"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666E25B" wp14:editId="1406B000">
                <wp:simplePos x="0" y="0"/>
                <wp:positionH relativeFrom="column">
                  <wp:posOffset>4802505</wp:posOffset>
                </wp:positionH>
                <wp:positionV relativeFrom="paragraph">
                  <wp:posOffset>-296006</wp:posOffset>
                </wp:positionV>
                <wp:extent cx="1457325" cy="292735"/>
                <wp:effectExtent l="0" t="0" r="9525" b="0"/>
                <wp:wrapNone/>
                <wp:docPr id="3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7325" cy="292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3C58" w:rsidRPr="007F47B3" w:rsidRDefault="004D6E56" w:rsidP="00413C58">
                            <w:pPr>
                              <w:spacing w:line="240" w:lineRule="auto"/>
                              <w:jc w:val="center"/>
                              <w:rPr>
                                <w:color w:val="0070C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70C0"/>
                                <w:sz w:val="20"/>
                                <w:szCs w:val="20"/>
                              </w:rPr>
                              <w:t xml:space="preserve">Número </w:t>
                            </w:r>
                            <w:r w:rsidR="00A921EF">
                              <w:rPr>
                                <w:color w:val="0070C0"/>
                                <w:sz w:val="20"/>
                                <w:szCs w:val="20"/>
                              </w:rPr>
                              <w:t>7</w:t>
                            </w:r>
                          </w:p>
                          <w:p w:rsidR="00413C58" w:rsidRPr="007F47B3" w:rsidRDefault="00413C58" w:rsidP="00413C58">
                            <w:pPr>
                              <w:spacing w:line="240" w:lineRule="auto"/>
                              <w:jc w:val="center"/>
                              <w:rPr>
                                <w:color w:val="0070C0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378.15pt;margin-top:-23.3pt;width:114.75pt;height:23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" stroked="f">
                <v:textbox>
                  <w:txbxContent>
                    <w:p w:rsidR="00413C58" w:rsidRPr="007F47B3" w:rsidRDefault="004D6E56" w:rsidP="00413C58">
                      <w:pPr>
                        <w:spacing w:line="240" w:lineRule="auto"/>
                        <w:jc w:val="center"/>
                        <w:rPr>
                          <w:color w:val="0070C0"/>
                          <w:sz w:val="20"/>
                          <w:szCs w:val="20"/>
                        </w:rPr>
                      </w:pPr>
                      <w:r>
                        <w:rPr>
                          <w:color w:val="0070C0"/>
                          <w:sz w:val="20"/>
                          <w:szCs w:val="20"/>
                        </w:rPr>
                        <w:t xml:space="preserve">Número </w:t>
                      </w:r>
                      <w:r w:rsidR="00A921EF">
                        <w:rPr>
                          <w:color w:val="0070C0"/>
                          <w:sz w:val="20"/>
                          <w:szCs w:val="20"/>
                        </w:rPr>
                        <w:t>7</w:t>
                      </w:r>
                    </w:p>
                    <w:p w:rsidR="00413C58" w:rsidRPr="007F47B3" w:rsidRDefault="00413C58" w:rsidP="00413C58">
                      <w:pPr>
                        <w:spacing w:line="240" w:lineRule="auto"/>
                        <w:jc w:val="center"/>
                        <w:rPr>
                          <w:color w:val="0070C0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13C58"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6222534" wp14:editId="06FA0FF7">
                <wp:simplePos x="0" y="0"/>
                <wp:positionH relativeFrom="column">
                  <wp:posOffset>-821690</wp:posOffset>
                </wp:positionH>
                <wp:positionV relativeFrom="paragraph">
                  <wp:posOffset>-408305</wp:posOffset>
                </wp:positionV>
                <wp:extent cx="7082155" cy="525145"/>
                <wp:effectExtent l="0" t="0" r="23495" b="27305"/>
                <wp:wrapNone/>
                <wp:docPr id="30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2155" cy="5251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3C58" w:rsidRPr="00B63516" w:rsidRDefault="00413C58" w:rsidP="00413C58">
                            <w:pPr>
                              <w:jc w:val="center"/>
                              <w:rPr>
                                <w:rFonts w:ascii="Comic Sans MS" w:hAnsi="Comic Sans MS"/>
                                <w:b/>
                                <w:color w:val="FF0000"/>
                                <w:sz w:val="56"/>
                                <w:szCs w:val="56"/>
                              </w:rPr>
                            </w:pPr>
                            <w:r w:rsidRPr="00B63516">
                              <w:rPr>
                                <w:rFonts w:ascii="Comic Sans MS" w:hAnsi="Comic Sans MS" w:cs="Arial"/>
                                <w:b/>
                                <w:color w:val="0000FF"/>
                                <w:sz w:val="56"/>
                                <w:szCs w:val="56"/>
                              </w:rPr>
                              <w:t>SILVESMAT</w:t>
                            </w:r>
                            <w:r w:rsidRPr="00B63516">
                              <w:rPr>
                                <w:rFonts w:ascii="Comic Sans MS" w:hAnsi="Comic Sans MS"/>
                                <w:b/>
                                <w:color w:val="FF0000"/>
                                <w:sz w:val="56"/>
                                <w:szCs w:val="56"/>
                              </w:rPr>
                              <w:t xml:space="preserve">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-64.7pt;margin-top:-32.15pt;width:557.65pt;height:41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" strokecolor="#0070c0">
                <v:textbox>
                  <w:txbxContent>
                    <w:p w:rsidR="00413C58" w:rsidRPr="00B63516" w:rsidRDefault="00413C58" w:rsidP="00413C58">
                      <w:pPr>
                        <w:jc w:val="center"/>
                        <w:rPr>
                          <w:rFonts w:ascii="Comic Sans MS" w:hAnsi="Comic Sans MS"/>
                          <w:b/>
                          <w:color w:val="FF0000"/>
                          <w:sz w:val="56"/>
                          <w:szCs w:val="56"/>
                        </w:rPr>
                      </w:pPr>
                      <w:r w:rsidRPr="00B63516">
                        <w:rPr>
                          <w:rFonts w:ascii="Comic Sans MS" w:hAnsi="Comic Sans MS" w:cs="Arial"/>
                          <w:b/>
                          <w:color w:val="0000FF"/>
                          <w:sz w:val="56"/>
                          <w:szCs w:val="56"/>
                        </w:rPr>
                        <w:t>SILVESMAT</w:t>
                      </w:r>
                      <w:r w:rsidRPr="00B63516">
                        <w:rPr>
                          <w:rFonts w:ascii="Comic Sans MS" w:hAnsi="Comic Sans MS"/>
                          <w:b/>
                          <w:color w:val="FF0000"/>
                          <w:sz w:val="56"/>
                          <w:szCs w:val="56"/>
                        </w:rPr>
                        <w:t xml:space="preserve">                   </w:t>
                      </w:r>
                    </w:p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C264F7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722BBCD" wp14:editId="1A8B8057">
                <wp:simplePos x="0" y="0"/>
                <wp:positionH relativeFrom="column">
                  <wp:posOffset>-821343</wp:posOffset>
                </wp:positionH>
                <wp:positionV relativeFrom="paragraph">
                  <wp:posOffset>65153</wp:posOffset>
                </wp:positionV>
                <wp:extent cx="7089775" cy="3096883"/>
                <wp:effectExtent l="0" t="0" r="15875" b="27940"/>
                <wp:wrapNone/>
                <wp:docPr id="6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309688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BACC6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264F7" w:rsidRPr="00C264F7" w:rsidRDefault="00C264F7" w:rsidP="00C264F7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F55EA7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figuras</w:t>
                            </w:r>
                            <w:proofErr w:type="gramEnd"/>
                            <w:r w:rsidRPr="00F55EA7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impossíveis</w:t>
                            </w:r>
                          </w:p>
                          <w:p w:rsidR="00C264F7" w:rsidRDefault="00C264F7" w:rsidP="00C264F7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noProof/>
                              </w:rPr>
                              <w:t xml:space="preserve">    </w:t>
                            </w:r>
                            <w:r>
                              <w:rPr>
                                <w:noProof/>
                                <w:lang w:eastAsia="pt-PT"/>
                              </w:rPr>
                              <w:drawing>
                                <wp:inline distT="0" distB="0" distL="0" distR="0">
                                  <wp:extent cx="2052955" cy="1612900"/>
                                  <wp:effectExtent l="0" t="0" r="4445" b="6350"/>
                                  <wp:docPr id="13" name="Imagem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m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52955" cy="1612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t xml:space="preserve">                            </w:t>
                            </w:r>
                            <w:r>
                              <w:rPr>
                                <w:noProof/>
                                <w:lang w:eastAsia="pt-PT"/>
                              </w:rPr>
                              <w:drawing>
                                <wp:inline distT="0" distB="0" distL="0" distR="0">
                                  <wp:extent cx="1466215" cy="1621790"/>
                                  <wp:effectExtent l="0" t="0" r="635" b="0"/>
                                  <wp:docPr id="12" name="Imagem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m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66215" cy="162179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t xml:space="preserve">                          </w:t>
                            </w:r>
                            <w:r>
                              <w:rPr>
                                <w:noProof/>
                                <w:lang w:eastAsia="pt-PT"/>
                              </w:rPr>
                              <w:drawing>
                                <wp:inline distT="0" distB="0" distL="0" distR="0">
                                  <wp:extent cx="1431925" cy="1587500"/>
                                  <wp:effectExtent l="0" t="0" r="0" b="0"/>
                                  <wp:docPr id="10" name="Imagem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m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31925" cy="1587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C264F7" w:rsidRPr="00C264F7" w:rsidRDefault="00C264F7" w:rsidP="00C264F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264F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stas figuras são atribuídas ao geneticista britânico Lionel </w:t>
                            </w:r>
                            <w:proofErr w:type="spellStart"/>
                            <w:r w:rsidRPr="00C264F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enrose</w:t>
                            </w:r>
                            <w:proofErr w:type="spellEnd"/>
                            <w:r w:rsidRPr="00C264F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(1898-1972), e terão sido feitas para homenagear o seu pai, o matemático Roger </w:t>
                            </w:r>
                            <w:proofErr w:type="spellStart"/>
                            <w:r w:rsidRPr="00C264F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enrose</w:t>
                            </w:r>
                            <w:proofErr w:type="spellEnd"/>
                            <w:r w:rsidRPr="00C264F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C264F7" w:rsidRPr="00C264F7" w:rsidRDefault="00C264F7" w:rsidP="00C264F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264F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ão designadas por figuras impossíveis e iludem o primeiro olhar.</w:t>
                            </w:r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-64.65pt;margin-top:5.15pt;width:558.25pt;height:243.8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" strokecolor="#93cddd">
                <v:textbox>
                  <w:txbxContent>
                    <w:p w:rsidR="00C264F7" w:rsidRPr="00C264F7" w:rsidRDefault="00C264F7" w:rsidP="00C264F7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gramStart"/>
                      <w:r w:rsidRPr="00F55EA7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figuras</w:t>
                      </w:r>
                      <w:proofErr w:type="gramEnd"/>
                      <w:r w:rsidRPr="00F55EA7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impossíveis</w:t>
                      </w:r>
                    </w:p>
                    <w:p w:rsidR="00C264F7" w:rsidRDefault="00C264F7" w:rsidP="00C264F7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noProof/>
                        </w:rPr>
                        <w:t xml:space="preserve">    </w:t>
                      </w:r>
                      <w:r>
                        <w:rPr>
                          <w:noProof/>
                          <w:lang w:eastAsia="pt-PT"/>
                        </w:rPr>
                        <w:drawing>
                          <wp:inline distT="0" distB="0" distL="0" distR="0">
                            <wp:extent cx="2052955" cy="1612900"/>
                            <wp:effectExtent l="0" t="0" r="4445" b="6350"/>
                            <wp:docPr id="13" name="Imagem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m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52955" cy="1612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t xml:space="preserve">                            </w:t>
                      </w:r>
                      <w:r>
                        <w:rPr>
                          <w:noProof/>
                          <w:lang w:eastAsia="pt-PT"/>
                        </w:rPr>
                        <w:drawing>
                          <wp:inline distT="0" distB="0" distL="0" distR="0">
                            <wp:extent cx="1466215" cy="1621790"/>
                            <wp:effectExtent l="0" t="0" r="635" b="0"/>
                            <wp:docPr id="12" name="Imagem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m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66215" cy="16217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t xml:space="preserve">                          </w:t>
                      </w:r>
                      <w:r>
                        <w:rPr>
                          <w:noProof/>
                          <w:lang w:eastAsia="pt-PT"/>
                        </w:rPr>
                        <w:drawing>
                          <wp:inline distT="0" distB="0" distL="0" distR="0">
                            <wp:extent cx="1431925" cy="1587500"/>
                            <wp:effectExtent l="0" t="0" r="0" b="0"/>
                            <wp:docPr id="10" name="Imagem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m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31925" cy="1587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C264F7" w:rsidRPr="00C264F7" w:rsidRDefault="00C264F7" w:rsidP="00C264F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264F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stas figuras são atribuídas ao geneticista britânico Lionel </w:t>
                      </w:r>
                      <w:proofErr w:type="spellStart"/>
                      <w:r w:rsidRPr="00C264F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enrose</w:t>
                      </w:r>
                      <w:proofErr w:type="spellEnd"/>
                      <w:r w:rsidRPr="00C264F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(1898-1972), e terão sido feitas para homenagear o seu pai, o matemático Roger </w:t>
                      </w:r>
                      <w:proofErr w:type="spellStart"/>
                      <w:r w:rsidRPr="00C264F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enrose</w:t>
                      </w:r>
                      <w:proofErr w:type="spellEnd"/>
                      <w:r w:rsidRPr="00C264F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C264F7" w:rsidRPr="00C264F7" w:rsidRDefault="00C264F7" w:rsidP="00C264F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264F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ão designadas por figuras impossíveis e iludem o primeiro olhar.</w:t>
                      </w:r>
                    </w:p>
                    <w:p w:rsidR="00413C58" w:rsidRDefault="00413C58" w:rsidP="00413C58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9B3CD4"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620010</wp:posOffset>
                </wp:positionH>
                <wp:positionV relativeFrom="paragraph">
                  <wp:posOffset>-174948</wp:posOffset>
                </wp:positionV>
                <wp:extent cx="3450566" cy="1578634"/>
                <wp:effectExtent l="0" t="0" r="0" b="2540"/>
                <wp:wrapNone/>
                <wp:docPr id="16" name="Caixa de texto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50566" cy="157863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B3CD4" w:rsidRPr="009B3CD4" w:rsidRDefault="00496917" w:rsidP="009B3CD4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A medalha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Fields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t</w:t>
                            </w:r>
                            <w:r w:rsidR="009B3CD4" w:rsidRPr="009B3CD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m o nome do matemático canadiano John Charles </w:t>
                            </w:r>
                            <w:proofErr w:type="spellStart"/>
                            <w:r w:rsidR="009B3CD4" w:rsidRPr="009B3CD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Fields</w:t>
                            </w:r>
                            <w:proofErr w:type="spellEnd"/>
                            <w:r w:rsidR="009B3CD4" w:rsidRPr="009B3CD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que teve a sua ideia e financiou a componente monetária que é hoje de 15 000 dólares canadianos, quantia muito inferior ao cerca de um milhão de dólares do prémio Nobel mas de prestígio</w:t>
                            </w:r>
                            <w:r w:rsidR="009B3CD4"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quivalente. A </w:t>
                            </w:r>
                            <w:r w:rsidR="009B3CD4" w:rsidRPr="009B3CD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medalha </w:t>
                            </w:r>
                            <w:proofErr w:type="spellStart"/>
                            <w:r w:rsidR="009B3CD4" w:rsidRPr="009B3CD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Fields</w:t>
                            </w:r>
                            <w:proofErr w:type="spellEnd"/>
                            <w:r w:rsidR="009B3CD4" w:rsidRPr="009B3CD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é hoje considerada o maior galardão que um matemático pode receber. </w:t>
                            </w:r>
                          </w:p>
                          <w:p w:rsidR="009B3CD4" w:rsidRPr="009B3CD4" w:rsidRDefault="009B3CD4">
                            <w:pP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16" o:spid="_x0000_s1030" type="#_x0000_t202" style="position:absolute;margin-left:206.3pt;margin-top:-13.8pt;width:271.7pt;height:124.3pt;z-index:2516817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" fillcolor="white [3201]" stroked="f" strokeweight=".5pt">
                <v:textbox>
                  <w:txbxContent>
                    <w:p w:rsidR="009B3CD4" w:rsidRPr="009B3CD4" w:rsidRDefault="00496917" w:rsidP="009B3CD4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A medalha </w:t>
                      </w:r>
                      <w:proofErr w:type="spellStart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Fields</w:t>
                      </w:r>
                      <w:proofErr w:type="spell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t</w:t>
                      </w:r>
                      <w:r w:rsidR="009B3CD4" w:rsidRPr="009B3CD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m o nome do matemático canadiano John Charles </w:t>
                      </w:r>
                      <w:proofErr w:type="spellStart"/>
                      <w:r w:rsidR="009B3CD4" w:rsidRPr="009B3CD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Fields</w:t>
                      </w:r>
                      <w:proofErr w:type="spellEnd"/>
                      <w:r w:rsidR="009B3CD4" w:rsidRPr="009B3CD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que teve a sua ideia e financiou a componente monetária que é hoje de 15 000 dólares canadianos, quantia muito inferior ao cerca de um milhão de dólares do prémio Nobel mas de prestígio</w:t>
                      </w:r>
                      <w:r w:rsidR="009B3CD4"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quivalente. A </w:t>
                      </w:r>
                      <w:r w:rsidR="009B3CD4" w:rsidRPr="009B3CD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medalha </w:t>
                      </w:r>
                      <w:proofErr w:type="spellStart"/>
                      <w:r w:rsidR="009B3CD4" w:rsidRPr="009B3CD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Fields</w:t>
                      </w:r>
                      <w:proofErr w:type="spellEnd"/>
                      <w:r w:rsidR="009B3CD4" w:rsidRPr="009B3CD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é hoje considerada o maior galardão que um matemático pode receber. </w:t>
                      </w:r>
                    </w:p>
                    <w:p w:rsidR="009B3CD4" w:rsidRPr="009B3CD4" w:rsidRDefault="009B3CD4">
                      <w:pP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C002FD"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-760958</wp:posOffset>
                </wp:positionH>
                <wp:positionV relativeFrom="paragraph">
                  <wp:posOffset>-175176</wp:posOffset>
                </wp:positionV>
                <wp:extent cx="3114136" cy="1535502"/>
                <wp:effectExtent l="0" t="0" r="0" b="7620"/>
                <wp:wrapNone/>
                <wp:docPr id="8" name="Caixa de texto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14136" cy="153550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002FD" w:rsidRDefault="009B3CD4">
                            <w:r>
                              <w:rPr>
                                <w:noProof/>
                                <w:lang w:eastAsia="pt-PT"/>
                              </w:rPr>
                              <w:drawing>
                                <wp:inline distT="0" distB="0" distL="0" distR="0">
                                  <wp:extent cx="1457960" cy="1388745"/>
                                  <wp:effectExtent l="0" t="0" r="8890" b="1905"/>
                                  <wp:docPr id="14" name="Imagem 14" descr="RTEmagicC_6928e8db41_0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7" descr="RTEmagicC_6928e8db41_0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57960" cy="13887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pt-PT"/>
                              </w:rPr>
                              <w:drawing>
                                <wp:inline distT="0" distB="0" distL="0" distR="0">
                                  <wp:extent cx="1414780" cy="1388745"/>
                                  <wp:effectExtent l="0" t="0" r="0" b="1905"/>
                                  <wp:docPr id="15" name="Imagem 15" descr="RTEmagicC_62640d8d29_0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9" descr="RTEmagicC_62640d8d29_0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14780" cy="138874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8" o:spid="_x0000_s1031" type="#_x0000_t202" style="position:absolute;margin-left:-59.9pt;margin-top:-13.8pt;width:245.2pt;height:120.9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" fillcolor="white [3201]" stroked="f" strokeweight=".5pt">
                <v:textbox>
                  <w:txbxContent>
                    <w:p w:rsidR="00C002FD" w:rsidRDefault="009B3CD4">
                      <w:r>
                        <w:rPr>
                          <w:noProof/>
                          <w:lang w:eastAsia="pt-PT"/>
                        </w:rPr>
                        <w:drawing>
                          <wp:inline distT="0" distB="0" distL="0" distR="0">
                            <wp:extent cx="1457960" cy="1388745"/>
                            <wp:effectExtent l="0" t="0" r="8890" b="1905"/>
                            <wp:docPr id="14" name="Imagem 14" descr="RTEmagicC_6928e8db41_0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7" descr="RTEmagicC_6928e8db41_0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57960" cy="13887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pt-PT"/>
                        </w:rPr>
                        <w:drawing>
                          <wp:inline distT="0" distB="0" distL="0" distR="0">
                            <wp:extent cx="1414780" cy="1388745"/>
                            <wp:effectExtent l="0" t="0" r="0" b="1905"/>
                            <wp:docPr id="15" name="Imagem 15" descr="RTEmagicC_62640d8d29_0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9" descr="RTEmagicC_62640d8d29_0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14780" cy="138874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413C58"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FCAA8CA" wp14:editId="7CBA262B">
                <wp:simplePos x="0" y="0"/>
                <wp:positionH relativeFrom="column">
                  <wp:posOffset>-855848</wp:posOffset>
                </wp:positionH>
                <wp:positionV relativeFrom="paragraph">
                  <wp:posOffset>-615123</wp:posOffset>
                </wp:positionV>
                <wp:extent cx="7090374" cy="6978770"/>
                <wp:effectExtent l="0" t="0" r="15875" b="12700"/>
                <wp:wrapNone/>
                <wp:docPr id="2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0374" cy="69787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002FD" w:rsidRPr="00617D22" w:rsidRDefault="00C002FD" w:rsidP="00C002FD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617D22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A medalha </w:t>
                            </w:r>
                            <w:proofErr w:type="spellStart"/>
                            <w:r w:rsidRPr="00617D22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fields</w:t>
                            </w:r>
                            <w:proofErr w:type="spellEnd"/>
                          </w:p>
                          <w:p w:rsidR="00413C58" w:rsidRDefault="00C002FD" w:rsidP="00413C58">
                            <w:pP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                                                                               </w:t>
                            </w:r>
                          </w:p>
                          <w:p w:rsidR="00C002FD" w:rsidRDefault="00C002FD" w:rsidP="00413C58">
                            <w:pP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C002FD" w:rsidRDefault="00C002FD" w:rsidP="00413C58">
                            <w:pP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C002FD" w:rsidRDefault="00C002FD" w:rsidP="00413C58">
                            <w:pP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C002FD" w:rsidRDefault="00C002FD" w:rsidP="00413C58">
                            <w:pP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C002FD" w:rsidRDefault="00C002FD" w:rsidP="00413C58">
                            <w:pP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496917" w:rsidRPr="00496917" w:rsidRDefault="00496917" w:rsidP="0049691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A medalha foi atribuída pela primeira vez em 1936 aos matemáticos </w:t>
                            </w:r>
                            <w:proofErr w:type="spellStart"/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Lars</w:t>
                            </w:r>
                            <w:proofErr w:type="spellEnd"/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hlfors</w:t>
                            </w:r>
                            <w:proofErr w:type="spellEnd"/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 Jesse Douglas e desde então tem sido atribuída de quatro em quatro anos a quatro matemáticos. Pretende premiar os jovens investigadores no campo da matemática que tenham obtido resultados importantes e só é atribuída a quem tiver menos de 40 anos no dia 1 de Janeiro do ano em que é concedida.</w:t>
                            </w:r>
                          </w:p>
                          <w:p w:rsidR="00496917" w:rsidRPr="00496917" w:rsidRDefault="00496917" w:rsidP="0049691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A página oficial da </w:t>
                            </w:r>
                            <w:proofErr w:type="spellStart"/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International</w:t>
                            </w:r>
                            <w:proofErr w:type="spellEnd"/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athematical</w:t>
                            </w:r>
                            <w:proofErr w:type="spellEnd"/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Union</w:t>
                            </w:r>
                            <w:proofErr w:type="spellEnd"/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que trata </w:t>
                            </w:r>
                            <w:proofErr w:type="spellStart"/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ctualmente</w:t>
                            </w:r>
                            <w:proofErr w:type="spellEnd"/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o prémio mostra muitos pormenores está </w:t>
                            </w:r>
                            <w:proofErr w:type="gramStart"/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m</w:t>
                            </w:r>
                            <w:proofErr w:type="gramEnd"/>
                          </w:p>
                          <w:p w:rsidR="00496917" w:rsidRPr="00496917" w:rsidRDefault="00B5356E" w:rsidP="0049691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                </w:t>
                            </w:r>
                            <w:hyperlink r:id="rId20" w:history="1">
                              <w:r w:rsidR="00496917" w:rsidRPr="0049691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http://www.mathunion.org/home/</w:t>
                              </w:r>
                            </w:hyperlink>
                          </w:p>
                          <w:p w:rsidR="00496917" w:rsidRPr="00496917" w:rsidRDefault="00496917" w:rsidP="0049691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A limitação dos 40 anos de idade tem feito com que alguns brilhantes matemáticos não tenham recebido esta medalha. O matemático britânico Andrew </w:t>
                            </w:r>
                            <w:proofErr w:type="spellStart"/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Wills</w:t>
                            </w:r>
                            <w:proofErr w:type="spellEnd"/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quando anunciou ter demonstrado a Último Teorema de </w:t>
                            </w:r>
                            <w:proofErr w:type="spellStart"/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Fermat</w:t>
                            </w:r>
                            <w:proofErr w:type="spellEnd"/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m 1992 ainda podia ser galardoado, mas veio a descobrir-se que havia uma falha que ele corrigiu apesar de ter demorado dois anos. Porém, quando em Junho de 1993 apresentou o resultado completo já tinha 41 anos. </w:t>
                            </w:r>
                          </w:p>
                          <w:p w:rsidR="00C002FD" w:rsidRDefault="00496917" w:rsidP="0049691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Depois de em 2010 se ter realizado em Madrid, em 2014</w:t>
                            </w:r>
                            <w:r w:rsidR="00B5356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</w:t>
                            </w:r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="00B5356E"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fetuou-se</w:t>
                            </w:r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m Seul o último encontro de matemáticos onde mais de três mil tiveram oportunidade de assistir à entrega de uma medalha </w:t>
                            </w:r>
                            <w:proofErr w:type="spellStart"/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Fields</w:t>
                            </w:r>
                            <w:proofErr w:type="spellEnd"/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pela primeira vez a uma mulher, </w:t>
                            </w:r>
                            <w:proofErr w:type="spellStart"/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aryam</w:t>
                            </w:r>
                            <w:proofErr w:type="spellEnd"/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irzakhani</w:t>
                            </w:r>
                            <w:proofErr w:type="spellEnd"/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iraniana a trabalhar </w:t>
                            </w:r>
                            <w:r w:rsidR="00B5356E"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tualmente</w:t>
                            </w:r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nos Estados Unidos. Também foi a altura de ser galardoado o primeiro matemático de língua portuguesa, o brasileiro Artur Ávila que trabalha atualmente em França e tem dupla nacionalidade. É titular da Legião de Honra Francesa que lhe foi atribuída a título excecional por não ter o mínimo de 20 anos de residência exigidos. Começou a ser conhecido entre a comunidade matemática quando aos 26 anos provou a “conjetura dos 10 </w:t>
                            </w:r>
                            <w:proofErr w:type="spellStart"/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artinis</w:t>
                            </w:r>
                            <w:proofErr w:type="spellEnd"/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” que tinha sido formulada por </w:t>
                            </w:r>
                            <w:proofErr w:type="spellStart"/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Barry</w:t>
                            </w:r>
                            <w:proofErr w:type="spellEnd"/>
                            <w:r w:rsidRPr="0049691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Simon em 1980.</w:t>
                            </w:r>
                          </w:p>
                          <w:p w:rsidR="00496917" w:rsidRDefault="00496917" w:rsidP="0049691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Cédric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Villani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outro dos galardoados </w:t>
                            </w:r>
                            <w:r w:rsidR="00B5356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m 2014, está em Portugal no momento em que este artigo está a ser redigido.</w:t>
                            </w:r>
                          </w:p>
                          <w:p w:rsidR="00C002FD" w:rsidRDefault="00C002FD" w:rsidP="00413C58">
                            <w:pP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C002FD" w:rsidRPr="002E14C7" w:rsidRDefault="00C002FD" w:rsidP="00413C58">
                            <w:pP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-67.4pt;margin-top:-48.45pt;width:558.3pt;height:549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" strokecolor="#0070c0">
                <v:textbox>
                  <w:txbxContent>
                    <w:p w:rsidR="00C002FD" w:rsidRPr="00617D22" w:rsidRDefault="00C002FD" w:rsidP="00C002FD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617D22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A medalha </w:t>
                      </w:r>
                      <w:proofErr w:type="spellStart"/>
                      <w:r w:rsidRPr="00617D22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fields</w:t>
                      </w:r>
                      <w:proofErr w:type="spellEnd"/>
                    </w:p>
                    <w:p w:rsidR="00413C58" w:rsidRDefault="00C002FD" w:rsidP="00413C58">
                      <w:pP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                                                                                        </w:t>
                      </w:r>
                    </w:p>
                    <w:p w:rsidR="00C002FD" w:rsidRDefault="00C002FD" w:rsidP="00413C58">
                      <w:pP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C002FD" w:rsidRDefault="00C002FD" w:rsidP="00413C58">
                      <w:pP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C002FD" w:rsidRDefault="00C002FD" w:rsidP="00413C58">
                      <w:pP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C002FD" w:rsidRDefault="00C002FD" w:rsidP="00413C58">
                      <w:pP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C002FD" w:rsidRDefault="00C002FD" w:rsidP="00413C58">
                      <w:pP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496917" w:rsidRPr="00496917" w:rsidRDefault="00496917" w:rsidP="0049691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A medalha foi atribuída pela primeira vez em 1936 aos matemáticos </w:t>
                      </w:r>
                      <w:proofErr w:type="spellStart"/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Lars</w:t>
                      </w:r>
                      <w:proofErr w:type="spellEnd"/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hlfors</w:t>
                      </w:r>
                      <w:proofErr w:type="spellEnd"/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 Jesse Douglas e desde então tem sido atribuída de quatro em quatro anos a quatro matemáticos. Pretende premiar os jovens investigadores no campo da matemática que tenham obtido resultados importantes e só é atribuída a quem tiver menos de 40 anos no dia 1 de Janeiro do ano em que é concedida.</w:t>
                      </w:r>
                    </w:p>
                    <w:p w:rsidR="00496917" w:rsidRPr="00496917" w:rsidRDefault="00496917" w:rsidP="0049691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A página oficial da </w:t>
                      </w:r>
                      <w:proofErr w:type="spellStart"/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International</w:t>
                      </w:r>
                      <w:proofErr w:type="spellEnd"/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athematical</w:t>
                      </w:r>
                      <w:proofErr w:type="spellEnd"/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Union</w:t>
                      </w:r>
                      <w:proofErr w:type="spellEnd"/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que trata </w:t>
                      </w:r>
                      <w:proofErr w:type="spellStart"/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ctualmente</w:t>
                      </w:r>
                      <w:proofErr w:type="spellEnd"/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o prémio mostra muitos pormenores está </w:t>
                      </w:r>
                      <w:proofErr w:type="gramStart"/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m</w:t>
                      </w:r>
                      <w:proofErr w:type="gramEnd"/>
                    </w:p>
                    <w:p w:rsidR="00496917" w:rsidRPr="00496917" w:rsidRDefault="00B5356E" w:rsidP="0049691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                         </w:t>
                      </w:r>
                      <w:hyperlink r:id="rId21" w:history="1">
                        <w:r w:rsidR="00496917" w:rsidRPr="0049691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http://www.mathunion.org/home/</w:t>
                        </w:r>
                      </w:hyperlink>
                    </w:p>
                    <w:p w:rsidR="00496917" w:rsidRPr="00496917" w:rsidRDefault="00496917" w:rsidP="0049691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A limitação dos 40 anos de idade tem feito com que alguns brilhantes matemáticos não tenham recebido esta medalha. O matemático britânico Andrew </w:t>
                      </w:r>
                      <w:proofErr w:type="spellStart"/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Wills</w:t>
                      </w:r>
                      <w:proofErr w:type="spellEnd"/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quando anunciou ter demonstrado a Último Teorema de </w:t>
                      </w:r>
                      <w:proofErr w:type="spellStart"/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Fermat</w:t>
                      </w:r>
                      <w:proofErr w:type="spellEnd"/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m 1992 ainda podia ser galardoado, mas veio a descobrir-se que havia uma falha que ele corrigiu apesar de ter demorado dois anos. Porém, quando em Junho de 1993 apresentou o resultado completo já tinha 41 anos. </w:t>
                      </w:r>
                    </w:p>
                    <w:p w:rsidR="00C002FD" w:rsidRDefault="00496917" w:rsidP="0049691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epois de em 2010 se ter realizado em Madrid, em 2014</w:t>
                      </w:r>
                      <w:r w:rsidR="00B5356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</w:t>
                      </w:r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="00B5356E"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fetuou-se</w:t>
                      </w:r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m Seul o último encontro de matemáticos onde mais de três mil tiveram oportunidade de assistir à entrega de uma medalha </w:t>
                      </w:r>
                      <w:proofErr w:type="spellStart"/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Fields</w:t>
                      </w:r>
                      <w:proofErr w:type="spellEnd"/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pela primeira vez a uma mulher, </w:t>
                      </w:r>
                      <w:proofErr w:type="spellStart"/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aryam</w:t>
                      </w:r>
                      <w:proofErr w:type="spellEnd"/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irzakhani</w:t>
                      </w:r>
                      <w:proofErr w:type="spellEnd"/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iraniana a trabalhar </w:t>
                      </w:r>
                      <w:r w:rsidR="00B5356E"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tualmente</w:t>
                      </w:r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nos Estados Unidos. Também foi a altura de ser galardoado o primeiro matemático de língua portuguesa, o brasileiro Artur Ávila que trabalha atualmente em França e tem dupla nacionalidade. É titular da Legião de Honra Francesa que lhe foi atribuída a título excecional por não ter o mínimo de 20 anos de residência exigidos. Começou a ser conhecido entre a comunidade matemática quando aos 26 anos provou a “conjetura dos 10 </w:t>
                      </w:r>
                      <w:proofErr w:type="spellStart"/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artinis</w:t>
                      </w:r>
                      <w:proofErr w:type="spellEnd"/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” que tinha sido formulada por </w:t>
                      </w:r>
                      <w:proofErr w:type="spellStart"/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Barry</w:t>
                      </w:r>
                      <w:proofErr w:type="spellEnd"/>
                      <w:r w:rsidRPr="0049691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Simon em 1980.</w:t>
                      </w:r>
                    </w:p>
                    <w:p w:rsidR="00496917" w:rsidRDefault="00496917" w:rsidP="0049691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Cédric </w:t>
                      </w:r>
                      <w:proofErr w:type="spellStart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Villani</w:t>
                      </w:r>
                      <w:proofErr w:type="spell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outro dos galardoados </w:t>
                      </w:r>
                      <w:r w:rsidR="00B5356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m 2014, está em Portugal no momento em que este artigo está a ser redigido.</w:t>
                      </w:r>
                    </w:p>
                    <w:p w:rsidR="00C002FD" w:rsidRDefault="00C002FD" w:rsidP="00413C58">
                      <w:pP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C002FD" w:rsidRPr="002E14C7" w:rsidRDefault="00C002FD" w:rsidP="00413C58">
                      <w:pP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602C9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F4098E5" wp14:editId="7C366905">
                <wp:simplePos x="0" y="0"/>
                <wp:positionH relativeFrom="column">
                  <wp:posOffset>1352083</wp:posOffset>
                </wp:positionH>
                <wp:positionV relativeFrom="paragraph">
                  <wp:posOffset>99527</wp:posOffset>
                </wp:positionV>
                <wp:extent cx="4881413" cy="2863850"/>
                <wp:effectExtent l="0" t="0" r="14605" b="12700"/>
                <wp:wrapNone/>
                <wp:docPr id="20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1413" cy="286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206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502A4" w:rsidRPr="00D54E92" w:rsidRDefault="00B502A4" w:rsidP="00B502A4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D54E92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Graus celsius ou centígrados?</w:t>
                            </w:r>
                          </w:p>
                          <w:p w:rsidR="00B502A4" w:rsidRPr="00B502A4" w:rsidRDefault="00B502A4" w:rsidP="00B502A4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B502A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Continuamos a ouvir e a ler a designação da temperatura expressa em graus centígrados. Incorreto. Desde 1948 a 9ª Conferência Geral de Pesos e Medidas estabeleceu que a designação deverá ser Celsius. Portanto a </w:t>
                            </w:r>
                            <w:proofErr w:type="gramStart"/>
                            <w:r w:rsidRPr="00B502A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designação centígrados</w:t>
                            </w:r>
                            <w:proofErr w:type="gramEnd"/>
                            <w:r w:rsidRPr="00B502A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é errada.</w:t>
                            </w:r>
                          </w:p>
                          <w:p w:rsidR="00B502A4" w:rsidRPr="00B502A4" w:rsidRDefault="00B502A4" w:rsidP="00B502A4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B502A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Foi em 1742 que o astrónomo sueco </w:t>
                            </w:r>
                            <w:proofErr w:type="spellStart"/>
                            <w:r w:rsidRPr="00B502A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nders</w:t>
                            </w:r>
                            <w:proofErr w:type="spellEnd"/>
                            <w:r w:rsidRPr="00B502A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Celsius propôs esta escala que está invertida atualmente. Para ele o zero era o ponto de ebulição da águ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a e </w:t>
                            </w:r>
                            <w:proofErr w:type="gramStart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cem </w:t>
                            </w:r>
                            <w:proofErr w:type="gramStart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seu ponto de fusão. </w:t>
                            </w:r>
                            <w:r w:rsidRPr="00B502A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utra escala usada para medir temperaturas tinha sido proposta cerca de 50 anos antes por Gabriel Fahrenheit. Essa escala é utilizada por muito poucos países mas os Estados Unidos utilizam-na no </w:t>
                            </w:r>
                            <w:proofErr w:type="gramStart"/>
                            <w:r w:rsidRPr="00B502A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dia a dia</w:t>
                            </w:r>
                            <w:proofErr w:type="gramEnd"/>
                            <w:r w:rsidRPr="00B502A4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se bem que em artigos científicos seja usada a escala celsius.</w:t>
                            </w:r>
                          </w:p>
                          <w:p w:rsidR="004602C9" w:rsidRDefault="004602C9" w:rsidP="004602C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106.45pt;margin-top:7.85pt;width:384.35pt;height:225.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" strokecolor="#002060">
                <v:textbox>
                  <w:txbxContent>
                    <w:p w:rsidR="00B502A4" w:rsidRPr="00D54E92" w:rsidRDefault="00B502A4" w:rsidP="00B502A4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D54E92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Graus celsius ou centígrados?</w:t>
                      </w:r>
                    </w:p>
                    <w:p w:rsidR="00B502A4" w:rsidRPr="00B502A4" w:rsidRDefault="00B502A4" w:rsidP="00B502A4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B502A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Continuamos a ouvir e a ler a designação da temperatura expressa em graus centígrados. Incorreto. Desde 1948 a 9ª Conferência Geral de Pesos e Medidas estabeleceu que a designação deverá ser Celsius. Portanto a </w:t>
                      </w:r>
                      <w:proofErr w:type="gramStart"/>
                      <w:r w:rsidRPr="00B502A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esignação centígrados</w:t>
                      </w:r>
                      <w:proofErr w:type="gramEnd"/>
                      <w:r w:rsidRPr="00B502A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é errada.</w:t>
                      </w:r>
                    </w:p>
                    <w:p w:rsidR="00B502A4" w:rsidRPr="00B502A4" w:rsidRDefault="00B502A4" w:rsidP="00B502A4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B502A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Foi em 1742 que o astrónomo sueco </w:t>
                      </w:r>
                      <w:proofErr w:type="spellStart"/>
                      <w:r w:rsidRPr="00B502A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nders</w:t>
                      </w:r>
                      <w:proofErr w:type="spellEnd"/>
                      <w:r w:rsidRPr="00B502A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Celsius propôs esta escala que está invertida atualmente. Para ele o zero era o ponto de ebulição da águ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a e </w:t>
                      </w:r>
                      <w:proofErr w:type="gramStart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</w:t>
                      </w:r>
                      <w:proofErr w:type="gram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cem </w:t>
                      </w:r>
                      <w:proofErr w:type="gramStart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</w:t>
                      </w:r>
                      <w:proofErr w:type="gram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seu ponto de fusão. </w:t>
                      </w:r>
                      <w:r w:rsidRPr="00B502A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utra escala usada para medir temperaturas tinha sido proposta cerca de 50 anos antes por Gabriel Fahrenheit. Essa escala é utilizada por muito poucos países mas os Estados Unidos utilizam-na no </w:t>
                      </w:r>
                      <w:proofErr w:type="gramStart"/>
                      <w:r w:rsidRPr="00B502A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ia a dia</w:t>
                      </w:r>
                      <w:proofErr w:type="gramEnd"/>
                      <w:r w:rsidRPr="00B502A4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se bem que em artigos científicos seja usada a escala celsius.</w:t>
                      </w:r>
                    </w:p>
                    <w:p w:rsidR="004602C9" w:rsidRDefault="004602C9" w:rsidP="004602C9"/>
                  </w:txbxContent>
                </v:textbox>
              </v:shape>
            </w:pict>
          </mc:Fallback>
        </mc:AlternateContent>
      </w:r>
      <w:r w:rsidR="002E14C7"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2BF3750" wp14:editId="0CB9CED6">
                <wp:simplePos x="0" y="0"/>
                <wp:positionH relativeFrom="column">
                  <wp:posOffset>-855848</wp:posOffset>
                </wp:positionH>
                <wp:positionV relativeFrom="paragraph">
                  <wp:posOffset>99659</wp:posOffset>
                </wp:positionV>
                <wp:extent cx="1984075" cy="2863850"/>
                <wp:effectExtent l="0" t="0" r="16510" b="12700"/>
                <wp:wrapNone/>
                <wp:docPr id="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4075" cy="286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206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3C58" w:rsidRPr="00397EB9" w:rsidRDefault="00397EB9" w:rsidP="00397EB9">
                            <w:pPr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397EB9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Curiosidade</w:t>
                            </w:r>
                          </w:p>
                          <w:p w:rsidR="00397EB9" w:rsidRDefault="00397EB9" w:rsidP="00413C58">
                            <w:pP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97EB9">
                              <w:rPr>
                                <w:rFonts w:ascii="Arial" w:hAnsi="Arial"/>
                                <w:color w:val="0000FF"/>
                                <w:position w:val="-8"/>
                                <w:sz w:val="20"/>
                                <w:szCs w:val="20"/>
                              </w:rPr>
                              <w:object w:dxaOrig="1620" w:dyaOrig="360">
                                <v:shape id="_x0000_i1028" type="#_x0000_t75" style="width:80.15pt;height:17.65pt" o:ole="">
                                  <v:imagedata r:id="rId22" o:title=""/>
                                </v:shape>
                                <o:OLEObject Type="Embed" ProgID="Equation.DSMT4" ShapeID="_x0000_i1028" DrawAspect="Content" ObjectID="_1517920029" r:id="rId23"/>
                              </w:object>
                            </w:r>
                          </w:p>
                          <w:p w:rsidR="00397EB9" w:rsidRDefault="00397EB9" w:rsidP="00413C58">
                            <w:pP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97EB9">
                              <w:rPr>
                                <w:rFonts w:ascii="Arial" w:hAnsi="Arial"/>
                                <w:color w:val="0000FF"/>
                                <w:position w:val="-8"/>
                                <w:sz w:val="20"/>
                                <w:szCs w:val="20"/>
                              </w:rPr>
                              <w:object w:dxaOrig="2120" w:dyaOrig="360">
                                <v:shape id="_x0000_i1029" type="#_x0000_t75" style="width:104.6pt;height:17.65pt" o:ole="">
                                  <v:imagedata r:id="rId24" o:title=""/>
                                </v:shape>
                                <o:OLEObject Type="Embed" ProgID="Equation.DSMT4" ShapeID="_x0000_i1029" DrawAspect="Content" ObjectID="_1517920030" r:id="rId25"/>
                              </w:object>
                            </w:r>
                          </w:p>
                          <w:p w:rsidR="00397EB9" w:rsidRDefault="00397EB9" w:rsidP="00413C58">
                            <w:pP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97EB9">
                              <w:rPr>
                                <w:rFonts w:ascii="Arial" w:hAnsi="Arial"/>
                                <w:color w:val="0000FF"/>
                                <w:position w:val="-8"/>
                                <w:sz w:val="20"/>
                                <w:szCs w:val="20"/>
                              </w:rPr>
                              <w:object w:dxaOrig="2140" w:dyaOrig="360">
                                <v:shape id="_x0000_i1030" type="#_x0000_t75" style="width:105.95pt;height:17.65pt" o:ole="">
                                  <v:imagedata r:id="rId26" o:title=""/>
                                </v:shape>
                                <o:OLEObject Type="Embed" ProgID="Equation.DSMT4" ShapeID="_x0000_i1030" DrawAspect="Content" ObjectID="_1517920031" r:id="rId27"/>
                              </w:object>
                            </w:r>
                          </w:p>
                          <w:p w:rsidR="00397EB9" w:rsidRDefault="00397EB9" w:rsidP="00413C58">
                            <w:pPr>
                              <w:rPr>
                                <w:rFonts w:ascii="Arial" w:hAnsi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97EB9">
                              <w:rPr>
                                <w:rFonts w:ascii="Arial" w:hAnsi="Arial"/>
                                <w:color w:val="0000FF"/>
                                <w:position w:val="-8"/>
                                <w:sz w:val="20"/>
                                <w:szCs w:val="20"/>
                              </w:rPr>
                              <w:object w:dxaOrig="2560" w:dyaOrig="360">
                                <v:shape id="_x0000_i1031" type="#_x0000_t75" style="width:126.35pt;height:17.65pt" o:ole="">
                                  <v:imagedata r:id="rId28" o:title=""/>
                                </v:shape>
                                <o:OLEObject Type="Embed" ProgID="Equation.DSMT4" ShapeID="_x0000_i1031" DrawAspect="Content" ObjectID="_1517920032" r:id="rId29"/>
                              </w:object>
                            </w:r>
                          </w:p>
                          <w:p w:rsidR="00397EB9" w:rsidRDefault="00397EB9" w:rsidP="00413C58">
                            <w:r w:rsidRPr="00397EB9">
                              <w:rPr>
                                <w:rFonts w:ascii="Arial" w:hAnsi="Arial"/>
                                <w:color w:val="0000FF"/>
                                <w:position w:val="-8"/>
                                <w:sz w:val="20"/>
                                <w:szCs w:val="20"/>
                              </w:rPr>
                              <w:object w:dxaOrig="2560" w:dyaOrig="360">
                                <v:shape id="_x0000_i1032" type="#_x0000_t75" style="width:126.35pt;height:17.65pt" o:ole="">
                                  <v:imagedata r:id="rId30" o:title=""/>
                                </v:shape>
                                <o:OLEObject Type="Embed" ProgID="Equation.DSMT4" ShapeID="_x0000_i1032" DrawAspect="Content" ObjectID="_1517920033" r:id="rId3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-67.4pt;margin-top:7.85pt;width:156.25pt;height:225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" strokecolor="#002060">
                <v:textbox>
                  <w:txbxContent>
                    <w:p w:rsidR="00413C58" w:rsidRPr="00397EB9" w:rsidRDefault="00397EB9" w:rsidP="00397EB9">
                      <w:pPr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397EB9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Curiosidade</w:t>
                      </w:r>
                    </w:p>
                    <w:p w:rsidR="00397EB9" w:rsidRDefault="00397EB9" w:rsidP="00413C58">
                      <w:pP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397EB9">
                        <w:rPr>
                          <w:rFonts w:ascii="Arial" w:hAnsi="Arial"/>
                          <w:color w:val="0000FF"/>
                          <w:position w:val="-8"/>
                          <w:sz w:val="20"/>
                          <w:szCs w:val="20"/>
                        </w:rPr>
                        <w:object w:dxaOrig="1620" w:dyaOrig="360">
                          <v:shape id="_x0000_i1028" type="#_x0000_t75" style="width:80.15pt;height:17.65pt" o:ole="">
                            <v:imagedata r:id="rId22" o:title=""/>
                          </v:shape>
                          <o:OLEObject Type="Embed" ProgID="Equation.DSMT4" ShapeID="_x0000_i1028" DrawAspect="Content" ObjectID="_1517920029" r:id="rId32"/>
                        </w:object>
                      </w:r>
                    </w:p>
                    <w:p w:rsidR="00397EB9" w:rsidRDefault="00397EB9" w:rsidP="00413C58">
                      <w:pP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397EB9">
                        <w:rPr>
                          <w:rFonts w:ascii="Arial" w:hAnsi="Arial"/>
                          <w:color w:val="0000FF"/>
                          <w:position w:val="-8"/>
                          <w:sz w:val="20"/>
                          <w:szCs w:val="20"/>
                        </w:rPr>
                        <w:object w:dxaOrig="2120" w:dyaOrig="360">
                          <v:shape id="_x0000_i1029" type="#_x0000_t75" style="width:104.6pt;height:17.65pt" o:ole="">
                            <v:imagedata r:id="rId24" o:title=""/>
                          </v:shape>
                          <o:OLEObject Type="Embed" ProgID="Equation.DSMT4" ShapeID="_x0000_i1029" DrawAspect="Content" ObjectID="_1517920030" r:id="rId33"/>
                        </w:object>
                      </w:r>
                    </w:p>
                    <w:p w:rsidR="00397EB9" w:rsidRDefault="00397EB9" w:rsidP="00413C58">
                      <w:pP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397EB9">
                        <w:rPr>
                          <w:rFonts w:ascii="Arial" w:hAnsi="Arial"/>
                          <w:color w:val="0000FF"/>
                          <w:position w:val="-8"/>
                          <w:sz w:val="20"/>
                          <w:szCs w:val="20"/>
                        </w:rPr>
                        <w:object w:dxaOrig="2140" w:dyaOrig="360">
                          <v:shape id="_x0000_i1030" type="#_x0000_t75" style="width:105.95pt;height:17.65pt" o:ole="">
                            <v:imagedata r:id="rId26" o:title=""/>
                          </v:shape>
                          <o:OLEObject Type="Embed" ProgID="Equation.DSMT4" ShapeID="_x0000_i1030" DrawAspect="Content" ObjectID="_1517920031" r:id="rId34"/>
                        </w:object>
                      </w:r>
                    </w:p>
                    <w:p w:rsidR="00397EB9" w:rsidRDefault="00397EB9" w:rsidP="00413C58">
                      <w:pPr>
                        <w:rPr>
                          <w:rFonts w:ascii="Arial" w:hAnsi="Arial"/>
                          <w:color w:val="0000FF"/>
                          <w:sz w:val="20"/>
                          <w:szCs w:val="20"/>
                        </w:rPr>
                      </w:pPr>
                      <w:r w:rsidRPr="00397EB9">
                        <w:rPr>
                          <w:rFonts w:ascii="Arial" w:hAnsi="Arial"/>
                          <w:color w:val="0000FF"/>
                          <w:position w:val="-8"/>
                          <w:sz w:val="20"/>
                          <w:szCs w:val="20"/>
                        </w:rPr>
                        <w:object w:dxaOrig="2560" w:dyaOrig="360">
                          <v:shape id="_x0000_i1031" type="#_x0000_t75" style="width:126.35pt;height:17.65pt" o:ole="">
                            <v:imagedata r:id="rId28" o:title=""/>
                          </v:shape>
                          <o:OLEObject Type="Embed" ProgID="Equation.DSMT4" ShapeID="_x0000_i1031" DrawAspect="Content" ObjectID="_1517920032" r:id="rId35"/>
                        </w:object>
                      </w:r>
                    </w:p>
                    <w:p w:rsidR="00397EB9" w:rsidRDefault="00397EB9" w:rsidP="00413C58">
                      <w:r w:rsidRPr="00397EB9">
                        <w:rPr>
                          <w:rFonts w:ascii="Arial" w:hAnsi="Arial"/>
                          <w:color w:val="0000FF"/>
                          <w:position w:val="-8"/>
                          <w:sz w:val="20"/>
                          <w:szCs w:val="20"/>
                        </w:rPr>
                        <w:object w:dxaOrig="2560" w:dyaOrig="360">
                          <v:shape id="_x0000_i1032" type="#_x0000_t75" style="width:126.35pt;height:17.65pt" o:ole="">
                            <v:imagedata r:id="rId30" o:title=""/>
                          </v:shape>
                          <o:OLEObject Type="Embed" ProgID="Equation.DSMT4" ShapeID="_x0000_i1032" DrawAspect="Content" ObjectID="_1517920033" r:id="rId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                                                 </w: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FCAA8CA" wp14:editId="7CBA262B">
                <wp:simplePos x="0" y="0"/>
                <wp:positionH relativeFrom="column">
                  <wp:posOffset>-855848</wp:posOffset>
                </wp:positionH>
                <wp:positionV relativeFrom="paragraph">
                  <wp:posOffset>-580617</wp:posOffset>
                </wp:positionV>
                <wp:extent cx="7090374" cy="4822166"/>
                <wp:effectExtent l="0" t="0" r="15875" b="17145"/>
                <wp:wrapNone/>
                <wp:docPr id="4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0374" cy="482216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944E2" w:rsidRPr="00F944E2" w:rsidRDefault="00F944E2" w:rsidP="00F944E2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592016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bola</w:t>
                            </w:r>
                            <w:proofErr w:type="gramEnd"/>
                            <w:r w:rsidRPr="00592016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de futebol</w:t>
                            </w:r>
                          </w:p>
                          <w:p w:rsidR="00F944E2" w:rsidRDefault="00F944E2" w:rsidP="00F944E2">
                            <w:pPr>
                              <w:spacing w:line="360" w:lineRule="auto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 xml:space="preserve">                             </w:t>
                            </w:r>
                            <w:r>
                              <w:rPr>
                                <w:noProof/>
                                <w:lang w:eastAsia="pt-PT"/>
                              </w:rPr>
                              <w:drawing>
                                <wp:inline distT="0" distB="0" distL="0" distR="0">
                                  <wp:extent cx="1147445" cy="1259205"/>
                                  <wp:effectExtent l="0" t="0" r="0" b="0"/>
                                  <wp:docPr id="19" name="Imagem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47445" cy="12592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t xml:space="preserve">                </w:t>
                            </w:r>
                            <w:r>
                              <w:rPr>
                                <w:noProof/>
                                <w:lang w:eastAsia="pt-PT"/>
                              </w:rPr>
                              <w:drawing>
                                <wp:inline distT="0" distB="0" distL="0" distR="0">
                                  <wp:extent cx="1181735" cy="1259205"/>
                                  <wp:effectExtent l="0" t="0" r="0" b="0"/>
                                  <wp:docPr id="18" name="Imagem 18" descr="Resultado de imagem para Icosaedro Truncado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m 2" descr="Resultado de imagem para Icosaedro Truncado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r="50000" b="-6329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81735" cy="12592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t xml:space="preserve">           </w:t>
                            </w:r>
                            <w:r>
                              <w:rPr>
                                <w:noProof/>
                                <w:lang w:eastAsia="pt-PT"/>
                              </w:rPr>
                              <w:drawing>
                                <wp:inline distT="0" distB="0" distL="0" distR="0">
                                  <wp:extent cx="1285240" cy="1259205"/>
                                  <wp:effectExtent l="0" t="0" r="0" b="0"/>
                                  <wp:docPr id="17" name="Imagem 17" descr="Resultado de imagem para Icosaedro Truncado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m 2" descr="Resultado de imagem para Icosaedro Truncado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49371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85240" cy="12592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t xml:space="preserve">                        </w:t>
                            </w:r>
                          </w:p>
                          <w:p w:rsidR="00F944E2" w:rsidRPr="00F944E2" w:rsidRDefault="00F944E2" w:rsidP="00F944E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F944E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icosaedro regular é um dos sólidos platónicos. É um poliedro convexo com 20 faces que são triângulos equiláteros. Cortando os seus vértices 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btê</w:t>
                            </w:r>
                            <w:r w:rsidRPr="00F944E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-se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um</w:t>
                            </w:r>
                            <w:r w:rsidRPr="00F944E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icosaedro truncado em que as suas faces são 12 pentágonos e 20 hexágonos.</w:t>
                            </w:r>
                          </w:p>
                          <w:p w:rsidR="00F944E2" w:rsidRPr="00F944E2" w:rsidRDefault="00F944E2" w:rsidP="00F944E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F944E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or curiosidade, recorde-se que a fórmula de Euler, válida para qualquer poliedro convexo, estabelece que V – A + F = 2, onde V é o número de vértices, A o número de arestas e F o número de faces.</w:t>
                            </w:r>
                          </w:p>
                          <w:p w:rsidR="00F944E2" w:rsidRPr="00F944E2" w:rsidRDefault="00F944E2" w:rsidP="00F944E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F944E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 número de faces é F = 12 + 20 = 32</w:t>
                            </w:r>
                          </w:p>
                          <w:p w:rsidR="00F944E2" w:rsidRPr="00F944E2" w:rsidRDefault="00F944E2" w:rsidP="00F944E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F944E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 número total de lados é 5 x 12 = 60 dos pentágonos e 6 x 20 = 120 dos hexágonos num total de 60 + 120 = 180. Como cada aresta é formada por dois lados, temos A = 180/2 = 90 arestas.</w:t>
                            </w:r>
                          </w:p>
                          <w:p w:rsidR="00F944E2" w:rsidRPr="00F944E2" w:rsidRDefault="00F944E2" w:rsidP="00F944E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F944E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ubstituindo na fórmula de Euler, temos V – 90 + 32 = 2, donde se tira V = 60.</w:t>
                            </w:r>
                          </w:p>
                          <w:p w:rsidR="00F944E2" w:rsidRPr="00F944E2" w:rsidRDefault="00F944E2" w:rsidP="00F944E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F944E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m suma, se a bola de futebol não estivesse cheia de ar e fosse o icosaedro truncado teria 12 faces pentagonais, 29 faces hexagonais, 90 arestas e 60 vértices.</w:t>
                            </w:r>
                          </w:p>
                          <w:p w:rsidR="00263EEF" w:rsidRDefault="00263EEF" w:rsidP="00263EEF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096D82" w:rsidRPr="003E276A" w:rsidRDefault="00096D82" w:rsidP="00096D82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-67.4pt;margin-top:-45.7pt;width:558.3pt;height:379.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" strokecolor="#0070c0">
                <v:textbox>
                  <w:txbxContent>
                    <w:p w:rsidR="00F944E2" w:rsidRPr="00F944E2" w:rsidRDefault="00F944E2" w:rsidP="00F944E2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gramStart"/>
                      <w:r w:rsidRPr="00592016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bola</w:t>
                      </w:r>
                      <w:proofErr w:type="gramEnd"/>
                      <w:r w:rsidRPr="00592016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de futebol</w:t>
                      </w:r>
                    </w:p>
                    <w:p w:rsidR="00F944E2" w:rsidRDefault="00F944E2" w:rsidP="00F944E2">
                      <w:pPr>
                        <w:spacing w:line="360" w:lineRule="auto"/>
                        <w:rPr>
                          <w:noProof/>
                        </w:rPr>
                      </w:pPr>
                      <w:r>
                        <w:rPr>
                          <w:noProof/>
                        </w:rPr>
                        <w:t xml:space="preserve">                             </w:t>
                      </w:r>
                      <w:r>
                        <w:rPr>
                          <w:noProof/>
                          <w:lang w:eastAsia="pt-PT"/>
                        </w:rPr>
                        <w:drawing>
                          <wp:inline distT="0" distB="0" distL="0" distR="0">
                            <wp:extent cx="1147445" cy="1259205"/>
                            <wp:effectExtent l="0" t="0" r="0" b="0"/>
                            <wp:docPr id="19" name="Imagem 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47445" cy="12592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t xml:space="preserve">                </w:t>
                      </w:r>
                      <w:r>
                        <w:rPr>
                          <w:noProof/>
                          <w:lang w:eastAsia="pt-PT"/>
                        </w:rPr>
                        <w:drawing>
                          <wp:inline distT="0" distB="0" distL="0" distR="0">
                            <wp:extent cx="1181735" cy="1259205"/>
                            <wp:effectExtent l="0" t="0" r="0" b="0"/>
                            <wp:docPr id="18" name="Imagem 18" descr="Resultado de imagem para Icosaedro Truncado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m 2" descr="Resultado de imagem para Icosaedro Truncado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r="50000" b="-6329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81735" cy="12592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t xml:space="preserve">           </w:t>
                      </w:r>
                      <w:r>
                        <w:rPr>
                          <w:noProof/>
                          <w:lang w:eastAsia="pt-PT"/>
                        </w:rPr>
                        <w:drawing>
                          <wp:inline distT="0" distB="0" distL="0" distR="0">
                            <wp:extent cx="1285240" cy="1259205"/>
                            <wp:effectExtent l="0" t="0" r="0" b="0"/>
                            <wp:docPr id="17" name="Imagem 17" descr="Resultado de imagem para Icosaedro Truncado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m 2" descr="Resultado de imagem para Icosaedro Truncado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49371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85240" cy="12592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t xml:space="preserve">                        </w:t>
                      </w:r>
                    </w:p>
                    <w:p w:rsidR="00F944E2" w:rsidRPr="00F944E2" w:rsidRDefault="00F944E2" w:rsidP="00F944E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F944E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 icosaedro regular é um dos sólidos platónicos. É um poliedro convexo com 20 faces que são triângulos equiláteros. Cortando os seus vértices 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btê</w:t>
                      </w:r>
                      <w:r w:rsidRPr="00F944E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-se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um</w:t>
                      </w:r>
                      <w:r w:rsidRPr="00F944E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icosaedro truncado em que as suas faces são 12 pentágonos e 20 hexágonos.</w:t>
                      </w:r>
                    </w:p>
                    <w:p w:rsidR="00F944E2" w:rsidRPr="00F944E2" w:rsidRDefault="00F944E2" w:rsidP="00F944E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F944E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or curiosidade, recorde-se que a fórmula de Euler, válida para qualquer poliedro convexo, estabelece que V – A + F = 2, onde V é o número de vértices, A o número de arestas e F o número de faces.</w:t>
                      </w:r>
                    </w:p>
                    <w:p w:rsidR="00F944E2" w:rsidRPr="00F944E2" w:rsidRDefault="00F944E2" w:rsidP="00F944E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F944E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 número de faces é F = 12 + 20 = 32</w:t>
                      </w:r>
                    </w:p>
                    <w:p w:rsidR="00F944E2" w:rsidRPr="00F944E2" w:rsidRDefault="00F944E2" w:rsidP="00F944E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F944E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 número total de lados é 5 x 12 = 60 dos pentágonos e 6 x 20 = 120 dos hexágonos num total de 60 + 120 = 180. Como cada aresta é formada por dois lados, temos A = 180/2 = 90 arestas.</w:t>
                      </w:r>
                    </w:p>
                    <w:p w:rsidR="00F944E2" w:rsidRPr="00F944E2" w:rsidRDefault="00F944E2" w:rsidP="00F944E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F944E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ubstituindo na fórmula de Euler, temos V – 90 + 32 = 2, donde se tira V = 60.</w:t>
                      </w:r>
                    </w:p>
                    <w:p w:rsidR="00F944E2" w:rsidRPr="00F944E2" w:rsidRDefault="00F944E2" w:rsidP="00F944E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F944E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m suma, se a bola de futebol não estivesse cheia de ar e fosse o icosaedro truncado teria 12 faces pentagonais, 29 faces hexagonais, 90 arestas e 60 vértices.</w:t>
                      </w:r>
                    </w:p>
                    <w:p w:rsidR="00263EEF" w:rsidRDefault="00263EEF" w:rsidP="00263EEF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</w:p>
                    <w:p w:rsidR="00096D82" w:rsidRPr="003E276A" w:rsidRDefault="00096D82" w:rsidP="00096D82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</w:p>
                    <w:p w:rsidR="00413C58" w:rsidRDefault="00413C58" w:rsidP="00413C58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115EFC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AD6AD03" wp14:editId="28B83717">
                <wp:simplePos x="0" y="0"/>
                <wp:positionH relativeFrom="column">
                  <wp:posOffset>-855848</wp:posOffset>
                </wp:positionH>
                <wp:positionV relativeFrom="paragraph">
                  <wp:posOffset>204925</wp:posOffset>
                </wp:positionV>
                <wp:extent cx="7089775" cy="3925019"/>
                <wp:effectExtent l="0" t="0" r="15875" b="18415"/>
                <wp:wrapNone/>
                <wp:docPr id="21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392501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B748A" w:rsidRPr="00E652B3" w:rsidRDefault="005B748A" w:rsidP="005B748A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E652B3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O cubo de </w:t>
                            </w:r>
                            <w:proofErr w:type="spellStart"/>
                            <w:r w:rsidRPr="00E652B3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Rubik</w:t>
                            </w:r>
                            <w:proofErr w:type="spellEnd"/>
                          </w:p>
                          <w:p w:rsidR="005B748A" w:rsidRDefault="005B748A" w:rsidP="005B748A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B748A"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5B748A" w:rsidRDefault="005B748A" w:rsidP="005B748A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5B748A" w:rsidRDefault="005B748A" w:rsidP="005B748A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5B748A" w:rsidRDefault="005B748A" w:rsidP="005B748A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5B748A" w:rsidRPr="005B748A" w:rsidRDefault="005B748A" w:rsidP="005B748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B748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ara orientar os vértices, temos 12!</w:t>
                            </w:r>
                            <w:r w:rsidR="004F00C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5B748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/</w:t>
                            </w:r>
                            <w:r w:rsidR="004F00C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5B748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2 = 239 500 800 formas diferentes.</w:t>
                            </w:r>
                          </w:p>
                          <w:p w:rsidR="005F5E22" w:rsidRPr="005F5E22" w:rsidRDefault="005F5E22" w:rsidP="005F5E2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F5E2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nze arestas podem ser rodadas de forma independente e a décima segunda depende das anteriores dando 211 = 2 048 possibilidades.</w:t>
                            </w:r>
                          </w:p>
                          <w:p w:rsidR="005F5E22" w:rsidRPr="005F5E22" w:rsidRDefault="005F5E22" w:rsidP="005F5E2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F5E2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No total, o número de permutações diferentes para o cubo de </w:t>
                            </w:r>
                            <w:proofErr w:type="spellStart"/>
                            <w:r w:rsidRPr="005F5E2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Rubik</w:t>
                            </w:r>
                            <w:proofErr w:type="spellEnd"/>
                            <w:r w:rsidRPr="005F5E2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é</w:t>
                            </w:r>
                          </w:p>
                          <w:p w:rsidR="005F5E22" w:rsidRPr="005F5E22" w:rsidRDefault="005F5E22" w:rsidP="005F5E2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F5E2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8! </w:t>
                            </w:r>
                            <w:proofErr w:type="gramStart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x</w:t>
                            </w:r>
                            <w:proofErr w:type="gramEnd"/>
                            <w:r w:rsidRPr="005F5E2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12! </w:t>
                            </w:r>
                            <w:proofErr w:type="gramStart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x</w:t>
                            </w:r>
                            <w:proofErr w:type="gramEnd"/>
                            <w:r w:rsidRPr="005F5E2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37 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x</w:t>
                            </w:r>
                            <w:r w:rsidRPr="005F5E2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211 / 2 = 43 252 003 274 489 856 000</w:t>
                            </w:r>
                          </w:p>
                          <w:p w:rsidR="005F5E22" w:rsidRPr="005F5E22" w:rsidRDefault="005F5E22" w:rsidP="005F5E2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5F5E2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isto</w:t>
                            </w:r>
                            <w:proofErr w:type="gramEnd"/>
                            <w:r w:rsidRPr="005F5E22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é, mais de 43 triliões de possibilidades!</w:t>
                            </w:r>
                          </w:p>
                          <w:p w:rsidR="00115EFC" w:rsidRDefault="00115EF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-67.4pt;margin-top:16.15pt;width:558.25pt;height:309.0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" strokecolor="#0070c0">
                <v:textbox>
                  <w:txbxContent>
                    <w:p w:rsidR="005B748A" w:rsidRPr="00E652B3" w:rsidRDefault="005B748A" w:rsidP="005B748A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E652B3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O cubo de </w:t>
                      </w:r>
                      <w:proofErr w:type="spellStart"/>
                      <w:r w:rsidRPr="00E652B3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Rubik</w:t>
                      </w:r>
                      <w:proofErr w:type="spellEnd"/>
                    </w:p>
                    <w:p w:rsidR="005B748A" w:rsidRDefault="005B748A" w:rsidP="005B748A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  <w:r w:rsidRPr="005B748A"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</w:p>
                    <w:p w:rsidR="005B748A" w:rsidRDefault="005B748A" w:rsidP="005B748A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</w:p>
                    <w:p w:rsidR="005B748A" w:rsidRDefault="005B748A" w:rsidP="005B748A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</w:p>
                    <w:p w:rsidR="005B748A" w:rsidRDefault="005B748A" w:rsidP="005B748A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</w:p>
                    <w:p w:rsidR="005B748A" w:rsidRPr="005B748A" w:rsidRDefault="005B748A" w:rsidP="005B748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B748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ara orientar os vértices, temos 12!</w:t>
                      </w:r>
                      <w:r w:rsidR="004F00C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Pr="005B748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/</w:t>
                      </w:r>
                      <w:r w:rsidR="004F00C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Pr="005B748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2 = 239 500 800 formas diferentes.</w:t>
                      </w:r>
                    </w:p>
                    <w:p w:rsidR="005F5E22" w:rsidRPr="005F5E22" w:rsidRDefault="005F5E22" w:rsidP="005F5E2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F5E2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nze arestas podem ser rodadas de forma independente e a décima segunda depende das anteriores dando 211 = 2 048 possibilidades.</w:t>
                      </w:r>
                    </w:p>
                    <w:p w:rsidR="005F5E22" w:rsidRPr="005F5E22" w:rsidRDefault="005F5E22" w:rsidP="005F5E2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F5E2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No total, o número de permutações diferentes para o cubo de </w:t>
                      </w:r>
                      <w:proofErr w:type="spellStart"/>
                      <w:r w:rsidRPr="005F5E2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Rubik</w:t>
                      </w:r>
                      <w:proofErr w:type="spellEnd"/>
                      <w:r w:rsidRPr="005F5E2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é</w:t>
                      </w:r>
                    </w:p>
                    <w:p w:rsidR="005F5E22" w:rsidRPr="005F5E22" w:rsidRDefault="005F5E22" w:rsidP="005F5E2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F5E2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8! </w:t>
                      </w:r>
                      <w:proofErr w:type="gramStart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x</w:t>
                      </w:r>
                      <w:proofErr w:type="gramEnd"/>
                      <w:r w:rsidRPr="005F5E2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12! </w:t>
                      </w:r>
                      <w:proofErr w:type="gramStart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x</w:t>
                      </w:r>
                      <w:proofErr w:type="gramEnd"/>
                      <w:r w:rsidRPr="005F5E2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37 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x</w:t>
                      </w:r>
                      <w:r w:rsidRPr="005F5E2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211 / 2 = 43 252 003 274 489 856 000</w:t>
                      </w:r>
                    </w:p>
                    <w:p w:rsidR="005F5E22" w:rsidRPr="005F5E22" w:rsidRDefault="005F5E22" w:rsidP="005F5E2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gramStart"/>
                      <w:r w:rsidRPr="005F5E2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isto</w:t>
                      </w:r>
                      <w:proofErr w:type="gramEnd"/>
                      <w:r w:rsidRPr="005F5E22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é, mais de 43 triliões de possibilidades!</w:t>
                      </w:r>
                    </w:p>
                    <w:p w:rsidR="00115EFC" w:rsidRDefault="00115EFC"/>
                  </w:txbxContent>
                </v:textbox>
              </v:shape>
            </w:pict>
          </mc:Fallback>
        </mc:AlternateContent>
      </w:r>
    </w:p>
    <w:p w:rsidR="00413C58" w:rsidRDefault="005B748A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041963</wp:posOffset>
                </wp:positionH>
                <wp:positionV relativeFrom="paragraph">
                  <wp:posOffset>252645</wp:posOffset>
                </wp:positionV>
                <wp:extent cx="4942936" cy="1552755"/>
                <wp:effectExtent l="0" t="0" r="0" b="9525"/>
                <wp:wrapNone/>
                <wp:docPr id="25" name="Caixa de texto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942936" cy="15527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B748A" w:rsidRPr="005B748A" w:rsidRDefault="005B748A" w:rsidP="005B748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B748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Se bem que tenham surgido muitas variantes, o cubo de </w:t>
                            </w:r>
                            <w:proofErr w:type="spellStart"/>
                            <w:r w:rsidRPr="005B748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Rubik</w:t>
                            </w:r>
                            <w:proofErr w:type="spellEnd"/>
                            <w:r w:rsidRPr="005B748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original é o que se mostra na figura com 3x3x3 pequenos cubos a constitui-lo.</w:t>
                            </w:r>
                          </w:p>
                          <w:p w:rsidR="005B748A" w:rsidRPr="005B748A" w:rsidRDefault="005B748A" w:rsidP="005B748A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B748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em 8 vértices e 12 arestas exteriores.</w:t>
                            </w:r>
                          </w:p>
                          <w:p w:rsidR="005B748A" w:rsidRDefault="005B748A" w:rsidP="005B748A">
                            <w:r w:rsidRPr="005B748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Há 8! = 40 320 </w:t>
                            </w:r>
                            <w:proofErr w:type="gramStart"/>
                            <w:r w:rsidRPr="005B748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formas</w:t>
                            </w:r>
                            <w:proofErr w:type="gramEnd"/>
                            <w:r w:rsidRPr="005B748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iferentes de combinar os seus vértices. Sete dessas </w:t>
                            </w:r>
                            <w:proofErr w:type="gramStart"/>
                            <w:r w:rsidRPr="005B748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formas  podem</w:t>
                            </w:r>
                            <w:proofErr w:type="gramEnd"/>
                            <w:r w:rsidRPr="005B748A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ser orientadas de forma independente e a oitava terá uma orientação dependente das anteriores pelo que há 37 = 2 187 possibilidades diferentes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25" o:spid="_x0000_s1037" type="#_x0000_t202" style="position:absolute;margin-left:82.05pt;margin-top:19.9pt;width:389.2pt;height:122.25pt;z-index:2516879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" fillcolor="white [3201]" stroked="f" strokeweight=".5pt">
                <v:textbox>
                  <w:txbxContent>
                    <w:p w:rsidR="005B748A" w:rsidRPr="005B748A" w:rsidRDefault="005B748A" w:rsidP="005B748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B748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Se bem que tenham surgido muitas variantes, o cubo de </w:t>
                      </w:r>
                      <w:proofErr w:type="spellStart"/>
                      <w:r w:rsidRPr="005B748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Rubik</w:t>
                      </w:r>
                      <w:proofErr w:type="spellEnd"/>
                      <w:r w:rsidRPr="005B748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original é o que se mostra na figura com 3x3x3 pequenos cubos a constitui-lo.</w:t>
                      </w:r>
                    </w:p>
                    <w:p w:rsidR="005B748A" w:rsidRPr="005B748A" w:rsidRDefault="005B748A" w:rsidP="005B748A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B748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em 8 vértices e 12 arestas exteriores.</w:t>
                      </w:r>
                    </w:p>
                    <w:p w:rsidR="005B748A" w:rsidRDefault="005B748A" w:rsidP="005B748A">
                      <w:r w:rsidRPr="005B748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Há 8! = 40 320 </w:t>
                      </w:r>
                      <w:proofErr w:type="gramStart"/>
                      <w:r w:rsidRPr="005B748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formas</w:t>
                      </w:r>
                      <w:proofErr w:type="gramEnd"/>
                      <w:r w:rsidRPr="005B748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iferentes de combinar os seus vértices. Sete dessas </w:t>
                      </w:r>
                      <w:proofErr w:type="gramStart"/>
                      <w:r w:rsidRPr="005B748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formas  podem</w:t>
                      </w:r>
                      <w:proofErr w:type="gramEnd"/>
                      <w:r w:rsidRPr="005B748A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ser orientadas de forma independente e a oitava terá uma orientação dependente das anteriores pelo que há 37 = 2 187 possibilidades diferentes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B5FFBB9" wp14:editId="6C48C33E">
                <wp:simplePos x="0" y="0"/>
                <wp:positionH relativeFrom="column">
                  <wp:posOffset>-554990</wp:posOffset>
                </wp:positionH>
                <wp:positionV relativeFrom="paragraph">
                  <wp:posOffset>252730</wp:posOffset>
                </wp:positionV>
                <wp:extent cx="1405890" cy="1345565"/>
                <wp:effectExtent l="0" t="0" r="3810" b="6985"/>
                <wp:wrapNone/>
                <wp:docPr id="23" name="Caixa de texto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05890" cy="13455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B748A" w:rsidRDefault="005B748A">
                            <w:r>
                              <w:rPr>
                                <w:noProof/>
                                <w:lang w:eastAsia="pt-PT"/>
                              </w:rPr>
                              <w:drawing>
                                <wp:inline distT="0" distB="0" distL="0" distR="0" wp14:anchorId="1CF2D186" wp14:editId="2A5CC93D">
                                  <wp:extent cx="1224915" cy="1224915"/>
                                  <wp:effectExtent l="0" t="0" r="0" b="0"/>
                                  <wp:docPr id="24" name="Imagem 24" descr="500px-Rubik%27s_cube_resolved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9" descr="500px-Rubik%27s_cube_resolved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50000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24915" cy="12249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23" o:spid="_x0000_s1038" type="#_x0000_t202" style="position:absolute;margin-left:-43.7pt;margin-top:19.9pt;width:110.7pt;height:105.9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" fillcolor="white [3201]" stroked="f" strokeweight=".5pt">
                <v:textbox>
                  <w:txbxContent>
                    <w:p w:rsidR="005B748A" w:rsidRDefault="005B748A">
                      <w:r>
                        <w:rPr>
                          <w:noProof/>
                          <w:lang w:eastAsia="pt-PT"/>
                        </w:rPr>
                        <w:drawing>
                          <wp:inline distT="0" distB="0" distL="0" distR="0" wp14:anchorId="1CF2D186" wp14:editId="2A5CC93D">
                            <wp:extent cx="1224915" cy="1224915"/>
                            <wp:effectExtent l="0" t="0" r="0" b="0"/>
                            <wp:docPr id="24" name="Imagem 24" descr="500px-Rubik%27s_cube_resolved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9" descr="500px-Rubik%27s_cube_resolved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t="50000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24915" cy="12249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C5CF5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editId="36B11C9B">
                <wp:simplePos x="0" y="0"/>
                <wp:positionH relativeFrom="column">
                  <wp:posOffset>-855848</wp:posOffset>
                </wp:positionH>
                <wp:positionV relativeFrom="paragraph">
                  <wp:posOffset>67442</wp:posOffset>
                </wp:positionV>
                <wp:extent cx="7089775" cy="931653"/>
                <wp:effectExtent l="0" t="0" r="15875" b="20955"/>
                <wp:wrapNone/>
                <wp:docPr id="26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93165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C5CF5" w:rsidRPr="00024321" w:rsidRDefault="004C5CF5" w:rsidP="004C5CF5">
                            <w:pPr>
                              <w:spacing w:line="24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024321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problema</w:t>
                            </w:r>
                            <w:proofErr w:type="gramEnd"/>
                          </w:p>
                          <w:p w:rsidR="004C5CF5" w:rsidRPr="004C5CF5" w:rsidRDefault="004C5CF5" w:rsidP="004C5CF5">
                            <w:pPr>
                              <w:spacing w:before="100" w:beforeAutospacing="1" w:after="100" w:afterAutospacing="1"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4C5CF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Quanto tempo leva um comboio com 1 km de comprimento a atravessar um túnel de 1 km de comprimento, se viaja à</w:t>
                            </w:r>
                            <w:r w:rsidRPr="00024321"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C5CF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velocidade de 1 km por minuto?</w:t>
                            </w:r>
                          </w:p>
                          <w:p w:rsidR="004C5CF5" w:rsidRDefault="004C5CF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margin-left:-67.4pt;margin-top:5.3pt;width:558.25pt;height:73.3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" strokecolor="#0070c0">
                <v:textbox>
                  <w:txbxContent>
                    <w:p w:rsidR="004C5CF5" w:rsidRPr="00024321" w:rsidRDefault="004C5CF5" w:rsidP="004C5CF5">
                      <w:pPr>
                        <w:spacing w:line="24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gramStart"/>
                      <w:r w:rsidRPr="00024321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problema</w:t>
                      </w:r>
                      <w:proofErr w:type="gramEnd"/>
                    </w:p>
                    <w:p w:rsidR="004C5CF5" w:rsidRPr="004C5CF5" w:rsidRDefault="004C5CF5" w:rsidP="004C5CF5">
                      <w:pPr>
                        <w:spacing w:before="100" w:beforeAutospacing="1" w:after="100" w:afterAutospacing="1"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4C5CF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Quanto tempo leva um comboio com 1 km de comprimento a atravessar um túnel de 1 km de comprimento, se viaja à</w:t>
                      </w:r>
                      <w:r w:rsidRPr="00024321"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Pr="004C5CF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velocidade de 1 km por minuto?</w:t>
                      </w:r>
                    </w:p>
                    <w:p w:rsidR="004C5CF5" w:rsidRDefault="004C5CF5"/>
                  </w:txbxContent>
                </v:textbox>
              </v:shape>
            </w:pict>
          </mc:Fallback>
        </mc:AlternateContent>
      </w:r>
    </w:p>
    <w:p w:rsidR="00413C58" w:rsidRDefault="00413C58"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FCAA8CA" wp14:editId="7CBA262B">
                <wp:simplePos x="0" y="0"/>
                <wp:positionH relativeFrom="column">
                  <wp:posOffset>-890354</wp:posOffset>
                </wp:positionH>
                <wp:positionV relativeFrom="paragraph">
                  <wp:posOffset>-589244</wp:posOffset>
                </wp:positionV>
                <wp:extent cx="7090374" cy="4960189"/>
                <wp:effectExtent l="0" t="0" r="15875" b="12065"/>
                <wp:wrapNone/>
                <wp:docPr id="5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0374" cy="496018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06CB9" w:rsidRPr="00962FEA" w:rsidRDefault="00106CB9" w:rsidP="00106CB9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o</w:t>
                            </w:r>
                            <w:proofErr w:type="gramEnd"/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4D599A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número da besta</w:t>
                            </w:r>
                          </w:p>
                          <w:p w:rsidR="00106CB9" w:rsidRPr="00106CB9" w:rsidRDefault="00106CB9" w:rsidP="00106CB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o Livro do Apocalipse, capítulo 13, versículo 18, diz-se “Aqui há sabedoria. Aquele que tem entendimento calcule o número da besta, pois é número de homem. Seu número é seiscentos e sessenta e seis.”</w:t>
                            </w:r>
                          </w:p>
                          <w:p w:rsidR="00106CB9" w:rsidRPr="00106CB9" w:rsidRDefault="00106CB9" w:rsidP="00106CB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e bem que a besta referida fosse um estranho animal, o número 666 ficou conhecido por esse nome. O número da besta, 666, tem muitas interessantes propriedades. Aqui se colocam algumas:</w:t>
                            </w:r>
                          </w:p>
                          <w:p w:rsidR="00106CB9" w:rsidRPr="00106CB9" w:rsidRDefault="00106CB9" w:rsidP="00106CB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- A soma dos quadrados dos sete primeiros números primos é 666</w:t>
                            </w:r>
                          </w:p>
                          <w:p w:rsidR="00106CB9" w:rsidRPr="00106CB9" w:rsidRDefault="00106CB9" w:rsidP="00106CB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  2</w:t>
                            </w:r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vertAlign w:val="superscript"/>
                              </w:rPr>
                              <w:t>2</w:t>
                            </w:r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+ 3</w:t>
                            </w:r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vertAlign w:val="superscript"/>
                              </w:rPr>
                              <w:t>2</w:t>
                            </w:r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+ 5</w:t>
                            </w:r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vertAlign w:val="superscript"/>
                              </w:rPr>
                              <w:t>2</w:t>
                            </w:r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+ 7</w:t>
                            </w:r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vertAlign w:val="superscript"/>
                              </w:rPr>
                              <w:t>2</w:t>
                            </w:r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+ 11</w:t>
                            </w:r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vertAlign w:val="superscript"/>
                              </w:rPr>
                              <w:t>2</w:t>
                            </w:r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+ 13</w:t>
                            </w:r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vertAlign w:val="superscript"/>
                              </w:rPr>
                              <w:t>2</w:t>
                            </w:r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+ 17</w:t>
                            </w:r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  <w:vertAlign w:val="superscript"/>
                              </w:rPr>
                              <w:t>2</w:t>
                            </w:r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= 666</w:t>
                            </w:r>
                          </w:p>
                          <w:p w:rsidR="00106CB9" w:rsidRPr="00106CB9" w:rsidRDefault="00106CB9" w:rsidP="00106CB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- Tomando 123456789, temos</w:t>
                            </w:r>
                          </w:p>
                          <w:p w:rsidR="00106CB9" w:rsidRPr="00106CB9" w:rsidRDefault="00106CB9" w:rsidP="00106CB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 666 = 1 + 2 + 3 + 4 + 567 + 89</w:t>
                            </w:r>
                          </w:p>
                          <w:p w:rsidR="00106CB9" w:rsidRPr="00106CB9" w:rsidRDefault="00106CB9" w:rsidP="00106CB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 666 = 123 + 456 + 78 + 9</w:t>
                            </w:r>
                          </w:p>
                          <w:p w:rsidR="00106CB9" w:rsidRPr="00106CB9" w:rsidRDefault="00106CB9" w:rsidP="00106CB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 666 = 9 + 87 + 6 + 543 + 21</w:t>
                            </w:r>
                          </w:p>
                          <w:p w:rsidR="00106CB9" w:rsidRPr="00106CB9" w:rsidRDefault="00106CB9" w:rsidP="00106CB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- Sendo </w:t>
                            </w:r>
                            <w:r w:rsidRPr="00106CB9">
                              <w:rPr>
                                <w:rFonts w:ascii="Arial" w:hAnsi="Arial" w:cs="Arial"/>
                                <w:color w:val="0000FF"/>
                                <w:position w:val="-10"/>
                                <w:sz w:val="20"/>
                                <w:szCs w:val="20"/>
                              </w:rPr>
                              <w:object w:dxaOrig="200" w:dyaOrig="320">
                                <v:shape id="_x0000_i1033" type="#_x0000_t75" style="width:9.5pt;height:15.6pt" o:ole="">
                                  <v:imagedata r:id="rId40" o:title=""/>
                                </v:shape>
                                <o:OLEObject Type="Embed" ProgID="Equation.DSMT4" ShapeID="_x0000_i1033" DrawAspect="Content" ObjectID="_1517920034" r:id="rId41"/>
                              </w:object>
                            </w:r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o número de ouro,</w:t>
                            </w:r>
                          </w:p>
                          <w:p w:rsidR="00106CB9" w:rsidRPr="00106CB9" w:rsidRDefault="00106CB9" w:rsidP="00106CB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  </w:t>
                            </w:r>
                            <w:r w:rsidR="00563127" w:rsidRPr="00106CB9">
                              <w:rPr>
                                <w:rFonts w:ascii="Arial" w:hAnsi="Arial" w:cs="Arial"/>
                                <w:color w:val="0000FF"/>
                                <w:position w:val="-16"/>
                                <w:sz w:val="20"/>
                                <w:szCs w:val="20"/>
                              </w:rPr>
                              <w:object w:dxaOrig="1579" w:dyaOrig="440">
                                <v:shape id="_x0000_i1034" type="#_x0000_t75" style="width:78.1pt;height:21.75pt" o:ole="">
                                  <v:imagedata r:id="rId42" o:title=""/>
                                </v:shape>
                                <o:OLEObject Type="Embed" ProgID="Equation.DSMT4" ShapeID="_x0000_i1034" DrawAspect="Content" ObjectID="_1517920035" r:id="rId43"/>
                              </w:object>
                            </w:r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</w:t>
                            </w:r>
                            <w:proofErr w:type="gramStart"/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</w:t>
                            </w:r>
                            <w:proofErr w:type="gramEnd"/>
                            <w:r w:rsidRPr="00106CB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</w:t>
                            </w:r>
                            <w:r w:rsidR="00563127" w:rsidRPr="00106CB9">
                              <w:rPr>
                                <w:rFonts w:ascii="Arial" w:hAnsi="Arial" w:cs="Arial"/>
                                <w:color w:val="0000FF"/>
                                <w:position w:val="-16"/>
                                <w:sz w:val="20"/>
                                <w:szCs w:val="20"/>
                              </w:rPr>
                              <w:object w:dxaOrig="1760" w:dyaOrig="440">
                                <v:shape id="_x0000_i1035" type="#_x0000_t75" style="width:88.3pt;height:21.75pt" o:ole="">
                                  <v:imagedata r:id="rId44" o:title=""/>
                                </v:shape>
                                <o:OLEObject Type="Embed" ProgID="Equation.DSMT4" ShapeID="_x0000_i1035" DrawAspect="Content" ObjectID="_1517920036" r:id="rId45"/>
                              </w:object>
                            </w:r>
                          </w:p>
                          <w:p w:rsidR="00C579C8" w:rsidRPr="00C579C8" w:rsidRDefault="00C579C8" w:rsidP="00C579C8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C579C8" w:rsidRPr="00C579C8" w:rsidRDefault="00C579C8" w:rsidP="00C579C8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C579C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    </w:t>
                            </w:r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0" type="#_x0000_t202" style="position:absolute;margin-left:-70.1pt;margin-top:-46.4pt;width:558.3pt;height:390.5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" strokecolor="#0070c0">
                <v:textbox>
                  <w:txbxContent>
                    <w:p w:rsidR="00106CB9" w:rsidRPr="00962FEA" w:rsidRDefault="00106CB9" w:rsidP="00106CB9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gramStart"/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o</w:t>
                      </w:r>
                      <w:proofErr w:type="gramEnd"/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</w:t>
                      </w:r>
                      <w:r w:rsidRPr="004D599A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número da besta</w:t>
                      </w:r>
                    </w:p>
                    <w:p w:rsidR="00106CB9" w:rsidRPr="00106CB9" w:rsidRDefault="00106CB9" w:rsidP="00106CB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o Livro do Apocalipse, capítulo 13, versículo 18, diz-se “Aqui há sabedoria. Aquele que tem entendimento calcule o número da besta, pois é número de homem. Seu número é seiscentos e sessenta e seis.”</w:t>
                      </w:r>
                    </w:p>
                    <w:p w:rsidR="00106CB9" w:rsidRPr="00106CB9" w:rsidRDefault="00106CB9" w:rsidP="00106CB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e bem que a besta referida fosse um estranho animal, o número 666 ficou conhecido por esse nome. O número da besta, 666, tem muitas interessantes propriedades. Aqui se colocam algumas:</w:t>
                      </w:r>
                    </w:p>
                    <w:p w:rsidR="00106CB9" w:rsidRPr="00106CB9" w:rsidRDefault="00106CB9" w:rsidP="00106CB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- A soma dos quadrados dos sete primeiros números primos é 666</w:t>
                      </w:r>
                    </w:p>
                    <w:p w:rsidR="00106CB9" w:rsidRPr="00106CB9" w:rsidRDefault="00106CB9" w:rsidP="00106CB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  2</w:t>
                      </w:r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vertAlign w:val="superscript"/>
                        </w:rPr>
                        <w:t>2</w:t>
                      </w:r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+ 3</w:t>
                      </w:r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vertAlign w:val="superscript"/>
                        </w:rPr>
                        <w:t>2</w:t>
                      </w:r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+ 5</w:t>
                      </w:r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vertAlign w:val="superscript"/>
                        </w:rPr>
                        <w:t>2</w:t>
                      </w:r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+ 7</w:t>
                      </w:r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vertAlign w:val="superscript"/>
                        </w:rPr>
                        <w:t>2</w:t>
                      </w:r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+ 11</w:t>
                      </w:r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vertAlign w:val="superscript"/>
                        </w:rPr>
                        <w:t>2</w:t>
                      </w:r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+ 13</w:t>
                      </w:r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vertAlign w:val="superscript"/>
                        </w:rPr>
                        <w:t>2</w:t>
                      </w:r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+ 17</w:t>
                      </w:r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  <w:vertAlign w:val="superscript"/>
                        </w:rPr>
                        <w:t>2</w:t>
                      </w:r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= 666</w:t>
                      </w:r>
                    </w:p>
                    <w:p w:rsidR="00106CB9" w:rsidRPr="00106CB9" w:rsidRDefault="00106CB9" w:rsidP="00106CB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- Tomando 123456789, temos</w:t>
                      </w:r>
                    </w:p>
                    <w:p w:rsidR="00106CB9" w:rsidRPr="00106CB9" w:rsidRDefault="00106CB9" w:rsidP="00106CB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 666 = 1 + 2 + 3 + 4 + 567 + 89</w:t>
                      </w:r>
                    </w:p>
                    <w:p w:rsidR="00106CB9" w:rsidRPr="00106CB9" w:rsidRDefault="00106CB9" w:rsidP="00106CB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 666 = 123 + 456 + 78 + 9</w:t>
                      </w:r>
                    </w:p>
                    <w:p w:rsidR="00106CB9" w:rsidRPr="00106CB9" w:rsidRDefault="00106CB9" w:rsidP="00106CB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 666 = 9 + 87 + 6 + 543 + 21</w:t>
                      </w:r>
                    </w:p>
                    <w:p w:rsidR="00106CB9" w:rsidRPr="00106CB9" w:rsidRDefault="00106CB9" w:rsidP="00106CB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- Sendo </w:t>
                      </w:r>
                      <w:r w:rsidRPr="00106CB9">
                        <w:rPr>
                          <w:rFonts w:ascii="Arial" w:hAnsi="Arial" w:cs="Arial"/>
                          <w:color w:val="0000FF"/>
                          <w:position w:val="-10"/>
                          <w:sz w:val="20"/>
                          <w:szCs w:val="20"/>
                        </w:rPr>
                        <w:object w:dxaOrig="200" w:dyaOrig="320">
                          <v:shape id="_x0000_i1033" type="#_x0000_t75" style="width:9.5pt;height:15.6pt" o:ole="">
                            <v:imagedata r:id="rId40" o:title=""/>
                          </v:shape>
                          <o:OLEObject Type="Embed" ProgID="Equation.DSMT4" ShapeID="_x0000_i1033" DrawAspect="Content" ObjectID="_1517920034" r:id="rId46"/>
                        </w:object>
                      </w:r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o número de ouro,</w:t>
                      </w:r>
                    </w:p>
                    <w:p w:rsidR="00106CB9" w:rsidRPr="00106CB9" w:rsidRDefault="00106CB9" w:rsidP="00106CB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  </w:t>
                      </w:r>
                      <w:r w:rsidR="00563127" w:rsidRPr="00106CB9">
                        <w:rPr>
                          <w:rFonts w:ascii="Arial" w:hAnsi="Arial" w:cs="Arial"/>
                          <w:color w:val="0000FF"/>
                          <w:position w:val="-16"/>
                          <w:sz w:val="20"/>
                          <w:szCs w:val="20"/>
                        </w:rPr>
                        <w:object w:dxaOrig="1579" w:dyaOrig="440">
                          <v:shape id="_x0000_i1034" type="#_x0000_t75" style="width:78.1pt;height:21.75pt" o:ole="">
                            <v:imagedata r:id="rId42" o:title=""/>
                          </v:shape>
                          <o:OLEObject Type="Embed" ProgID="Equation.DSMT4" ShapeID="_x0000_i1034" DrawAspect="Content" ObjectID="_1517920035" r:id="rId47"/>
                        </w:object>
                      </w:r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</w:t>
                      </w:r>
                      <w:proofErr w:type="gramStart"/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</w:t>
                      </w:r>
                      <w:proofErr w:type="gramEnd"/>
                      <w:r w:rsidRPr="00106CB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</w:t>
                      </w:r>
                      <w:r w:rsidR="00563127" w:rsidRPr="00106CB9">
                        <w:rPr>
                          <w:rFonts w:ascii="Arial" w:hAnsi="Arial" w:cs="Arial"/>
                          <w:color w:val="0000FF"/>
                          <w:position w:val="-16"/>
                          <w:sz w:val="20"/>
                          <w:szCs w:val="20"/>
                        </w:rPr>
                        <w:object w:dxaOrig="1760" w:dyaOrig="440">
                          <v:shape id="_x0000_i1035" type="#_x0000_t75" style="width:88.3pt;height:21.75pt" o:ole="">
                            <v:imagedata r:id="rId44" o:title=""/>
                          </v:shape>
                          <o:OLEObject Type="Embed" ProgID="Equation.DSMT4" ShapeID="_x0000_i1035" DrawAspect="Content" ObjectID="_1517920036" r:id="rId48"/>
                        </w:object>
                      </w:r>
                    </w:p>
                    <w:p w:rsidR="00C579C8" w:rsidRPr="00C579C8" w:rsidRDefault="00C579C8" w:rsidP="00C579C8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C579C8" w:rsidRPr="00C579C8" w:rsidRDefault="00C579C8" w:rsidP="00C579C8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C579C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             </w:t>
                      </w:r>
                    </w:p>
                    <w:p w:rsidR="00413C58" w:rsidRDefault="00413C58" w:rsidP="00413C58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B07F9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1205B51" wp14:editId="015C33E8">
                <wp:simplePos x="0" y="0"/>
                <wp:positionH relativeFrom="column">
                  <wp:posOffset>-890354</wp:posOffset>
                </wp:positionH>
                <wp:positionV relativeFrom="paragraph">
                  <wp:posOffset>28359</wp:posOffset>
                </wp:positionV>
                <wp:extent cx="7089775" cy="3510951"/>
                <wp:effectExtent l="0" t="0" r="15875" b="13335"/>
                <wp:wrapNone/>
                <wp:docPr id="11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351095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BACC6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B5DAE" w:rsidRPr="002B5DAE" w:rsidRDefault="002B5DAE" w:rsidP="002B5DAE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20568E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salvar-se</w:t>
                            </w:r>
                            <w:proofErr w:type="gramEnd"/>
                            <w:r w:rsidRPr="0020568E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da forca…</w:t>
                            </w:r>
                          </w:p>
                          <w:p w:rsidR="002B5DAE" w:rsidRPr="002B5DAE" w:rsidRDefault="002B5DAE" w:rsidP="002B5DA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B5DA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Num país onde existia pena de morte pela forca o rei, para seu divertimento, mandou colocar duas forcas, </w:t>
                            </w:r>
                            <w:proofErr w:type="gramStart"/>
                            <w:r w:rsidRPr="002B5DA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uma</w:t>
                            </w:r>
                            <w:proofErr w:type="gramEnd"/>
                            <w:r w:rsidRPr="002B5DA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gramStart"/>
                            <w:r w:rsidRPr="002B5DA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</w:t>
                            </w:r>
                            <w:proofErr w:type="gramEnd"/>
                            <w:r w:rsidRPr="002B5DA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a verdade, outra a da mentira.</w:t>
                            </w:r>
                          </w:p>
                          <w:p w:rsidR="002B5DAE" w:rsidRPr="002B5DAE" w:rsidRDefault="002B5DAE" w:rsidP="002B5DA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B5DA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o primeiro condenado explicaram as regras: deveria dizer uma frase; se fosse verdade, morreria na forca da verdade, se fosse mentira morreria na da mentira.</w:t>
                            </w:r>
                          </w:p>
                          <w:p w:rsidR="002B5DAE" w:rsidRPr="002B5DAE" w:rsidRDefault="002B5DAE" w:rsidP="002B5DA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B5DA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orém, o condenado tinha estudado lógica matemática. Assim, depois de pensar um bocado, pronunciou a frase: vocês vão-me colocar na forca da mentira.</w:t>
                            </w:r>
                          </w:p>
                          <w:p w:rsidR="002B5DAE" w:rsidRPr="002B5DAE" w:rsidRDefault="002B5DAE" w:rsidP="002B5DA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B5DA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Um dos carrascos arrastou o prisioneiro para junto da forca da mentira mas o outro disse: um momento, não pode ser essa a forca porque nesse caso ele teria dito a verdade.</w:t>
                            </w:r>
                          </w:p>
                          <w:p w:rsidR="002B5DAE" w:rsidRPr="002B5DAE" w:rsidRDefault="002B5DAE" w:rsidP="002B5DA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B5DA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Levaram-no então para a forca da verdade. Nessa altura alguém gritou: ele não pode ir para essa forca porque não disse a verdade, disse que deveria ser executado na forca da mentira.</w:t>
                            </w:r>
                          </w:p>
                          <w:p w:rsidR="002B5DAE" w:rsidRPr="002B5DAE" w:rsidRDefault="002B5DAE" w:rsidP="002B5DA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B5DA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Perante isto, o rei anulou a sentença de morte e exclamou: vale a pena estudar lógica matemática! </w:t>
                            </w:r>
                          </w:p>
                          <w:p w:rsidR="00263EEF" w:rsidRDefault="00263EEF" w:rsidP="00263EEF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margin-left:-70.1pt;margin-top:2.25pt;width:558.25pt;height:276.4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" strokecolor="#93cddd">
                <v:textbox>
                  <w:txbxContent>
                    <w:p w:rsidR="002B5DAE" w:rsidRPr="002B5DAE" w:rsidRDefault="002B5DAE" w:rsidP="002B5DAE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gramStart"/>
                      <w:r w:rsidRPr="0020568E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salvar-se</w:t>
                      </w:r>
                      <w:proofErr w:type="gramEnd"/>
                      <w:r w:rsidRPr="0020568E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da forca…</w:t>
                      </w:r>
                    </w:p>
                    <w:p w:rsidR="002B5DAE" w:rsidRPr="002B5DAE" w:rsidRDefault="002B5DAE" w:rsidP="002B5DA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B5DA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Num país onde existia pena de morte pela forca o rei, para seu divertimento, mandou colocar duas forcas, </w:t>
                      </w:r>
                      <w:proofErr w:type="gramStart"/>
                      <w:r w:rsidRPr="002B5DA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uma</w:t>
                      </w:r>
                      <w:proofErr w:type="gramEnd"/>
                      <w:r w:rsidRPr="002B5DA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gramStart"/>
                      <w:r w:rsidRPr="002B5DA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</w:t>
                      </w:r>
                      <w:proofErr w:type="gramEnd"/>
                      <w:r w:rsidRPr="002B5DA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a verdade, outra a da mentira.</w:t>
                      </w:r>
                    </w:p>
                    <w:p w:rsidR="002B5DAE" w:rsidRPr="002B5DAE" w:rsidRDefault="002B5DAE" w:rsidP="002B5DA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B5DA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o primeiro condenado explicaram as regras: deveria dizer uma frase; se fosse verdade, morreria na forca da verdade, se fosse mentira morreria na da mentira.</w:t>
                      </w:r>
                    </w:p>
                    <w:p w:rsidR="002B5DAE" w:rsidRPr="002B5DAE" w:rsidRDefault="002B5DAE" w:rsidP="002B5DA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B5DA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orém, o condenado tinha estudado lógica matemática. Assim, depois de pensar um bocado, pronunciou a frase: vocês vão-me colocar na forca da mentira.</w:t>
                      </w:r>
                    </w:p>
                    <w:p w:rsidR="002B5DAE" w:rsidRPr="002B5DAE" w:rsidRDefault="002B5DAE" w:rsidP="002B5DA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B5DA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Um dos carrascos arrastou o prisioneiro para junto da forca da mentira mas o outro disse: um momento, não pode ser essa a forca porque nesse caso ele teria dito a verdade.</w:t>
                      </w:r>
                    </w:p>
                    <w:p w:rsidR="002B5DAE" w:rsidRPr="002B5DAE" w:rsidRDefault="002B5DAE" w:rsidP="002B5DA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B5DA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Levaram-no então para a forca da verdade. Nessa altura alguém gritou: ele não pode ir para essa forca porque não disse a verdade, disse que deveria ser executado na forca da mentira.</w:t>
                      </w:r>
                    </w:p>
                    <w:p w:rsidR="002B5DAE" w:rsidRPr="002B5DAE" w:rsidRDefault="002B5DAE" w:rsidP="002B5DA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B5DA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Perante isto, o rei anulou a sentença de morte e exclamou: vale a pena estudar lógica matemática! </w:t>
                      </w:r>
                    </w:p>
                    <w:p w:rsidR="00263EEF" w:rsidRDefault="00263EEF" w:rsidP="00263EEF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2B5DAE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97DA3AB" wp14:editId="03FCA14E">
                <wp:simplePos x="0" y="0"/>
                <wp:positionH relativeFrom="column">
                  <wp:posOffset>-890354</wp:posOffset>
                </wp:positionH>
                <wp:positionV relativeFrom="paragraph">
                  <wp:posOffset>218128</wp:posOffset>
                </wp:positionV>
                <wp:extent cx="7089775" cy="1224951"/>
                <wp:effectExtent l="0" t="0" r="15875" b="13335"/>
                <wp:wrapNone/>
                <wp:docPr id="9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122495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BACC6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D056E" w:rsidRPr="00C90527" w:rsidRDefault="00FD056E" w:rsidP="00FD056E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bookmarkStart w:id="0" w:name="_GoBack"/>
                            <w:r w:rsidRPr="00C90527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Curiosidades</w:t>
                            </w:r>
                          </w:p>
                          <w:p w:rsidR="00FD056E" w:rsidRDefault="00FD056E" w:rsidP="00FD056E">
                            <w:pPr>
                              <w:spacing w:line="24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784972">
                              <w:rPr>
                                <w:rFonts w:ascii="Comic Sans MS" w:hAnsi="Comic Sans MS"/>
                                <w:b/>
                                <w:color w:val="0000FF"/>
                                <w:position w:val="-16"/>
                                <w:sz w:val="20"/>
                                <w:szCs w:val="20"/>
                              </w:rPr>
                              <w:object w:dxaOrig="4500" w:dyaOrig="440">
                                <v:shape id="_x0000_i1036" type="#_x0000_t75" style="width:226.2pt;height:21.75pt" o:ole="">
                                  <v:imagedata r:id="rId49" o:title=""/>
                                </v:shape>
                                <o:OLEObject Type="Embed" ProgID="Equation.DSMT4" ShapeID="_x0000_i1036" DrawAspect="Content" ObjectID="_1517920037" r:id="rId50"/>
                              </w:object>
                            </w:r>
                          </w:p>
                          <w:p w:rsidR="00413C58" w:rsidRDefault="00FD056E" w:rsidP="00FD056E">
                            <w:pPr>
                              <w:spacing w:line="240" w:lineRule="auto"/>
                            </w:pPr>
                            <w:r w:rsidRPr="00784972">
                              <w:rPr>
                                <w:rFonts w:ascii="Comic Sans MS" w:hAnsi="Comic Sans MS"/>
                                <w:b/>
                                <w:color w:val="0000FF"/>
                                <w:position w:val="-16"/>
                                <w:sz w:val="20"/>
                                <w:szCs w:val="20"/>
                              </w:rPr>
                              <w:object w:dxaOrig="5960" w:dyaOrig="440">
                                <v:shape id="_x0000_i1037" type="#_x0000_t75" style="width:298.85pt;height:21.75pt" o:ole="">
                                  <v:imagedata r:id="rId51" o:title=""/>
                                </v:shape>
                                <o:OLEObject Type="Embed" ProgID="Equation.DSMT4" ShapeID="_x0000_i1037" DrawAspect="Content" ObjectID="_1517920038" r:id="rId52"/>
                              </w:object>
                            </w:r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2" type="#_x0000_t202" style="position:absolute;margin-left:-70.1pt;margin-top:17.2pt;width:558.25pt;height:96.4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" strokecolor="#93cddd">
                <v:textbox>
                  <w:txbxContent>
                    <w:p w:rsidR="00FD056E" w:rsidRPr="00C90527" w:rsidRDefault="00FD056E" w:rsidP="00FD056E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bookmarkStart w:id="1" w:name="_GoBack"/>
                      <w:r w:rsidRPr="00C90527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Curiosidades</w:t>
                      </w:r>
                    </w:p>
                    <w:p w:rsidR="00FD056E" w:rsidRDefault="00FD056E" w:rsidP="00FD056E">
                      <w:pPr>
                        <w:spacing w:line="24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  <w:r w:rsidRPr="00784972">
                        <w:rPr>
                          <w:rFonts w:ascii="Comic Sans MS" w:hAnsi="Comic Sans MS"/>
                          <w:b/>
                          <w:color w:val="0000FF"/>
                          <w:position w:val="-16"/>
                          <w:sz w:val="20"/>
                          <w:szCs w:val="20"/>
                        </w:rPr>
                        <w:object w:dxaOrig="4500" w:dyaOrig="440">
                          <v:shape id="_x0000_i1036" type="#_x0000_t75" style="width:226.2pt;height:21.75pt" o:ole="">
                            <v:imagedata r:id="rId49" o:title=""/>
                          </v:shape>
                          <o:OLEObject Type="Embed" ProgID="Equation.DSMT4" ShapeID="_x0000_i1036" DrawAspect="Content" ObjectID="_1517920037" r:id="rId53"/>
                        </w:object>
                      </w:r>
                    </w:p>
                    <w:p w:rsidR="00413C58" w:rsidRDefault="00FD056E" w:rsidP="00FD056E">
                      <w:pPr>
                        <w:spacing w:line="240" w:lineRule="auto"/>
                      </w:pPr>
                      <w:r w:rsidRPr="00784972">
                        <w:rPr>
                          <w:rFonts w:ascii="Comic Sans MS" w:hAnsi="Comic Sans MS"/>
                          <w:b/>
                          <w:color w:val="0000FF"/>
                          <w:position w:val="-16"/>
                          <w:sz w:val="20"/>
                          <w:szCs w:val="20"/>
                        </w:rPr>
                        <w:object w:dxaOrig="5960" w:dyaOrig="440">
                          <v:shape id="_x0000_i1037" type="#_x0000_t75" style="width:298.85pt;height:21.75pt" o:ole="">
                            <v:imagedata r:id="rId51" o:title=""/>
                          </v:shape>
                          <o:OLEObject Type="Embed" ProgID="Equation.DSMT4" ShapeID="_x0000_i1037" DrawAspect="Content" ObjectID="_1517920038" r:id="rId54"/>
                        </w:object>
                      </w:r>
                      <w:bookmarkEnd w:id="1"/>
                    </w:p>
                  </w:txbxContent>
                </v:textbox>
              </v:shape>
            </w:pict>
          </mc:Fallback>
        </mc:AlternateContent>
      </w:r>
    </w:p>
    <w:p w:rsidR="00413C58" w:rsidRDefault="00413C58"/>
    <w:sectPr w:rsidR="00413C58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3C58"/>
    <w:rsid w:val="00073A61"/>
    <w:rsid w:val="00096D82"/>
    <w:rsid w:val="00106CB9"/>
    <w:rsid w:val="00115EFC"/>
    <w:rsid w:val="00165FF4"/>
    <w:rsid w:val="001D782C"/>
    <w:rsid w:val="002631FC"/>
    <w:rsid w:val="00263EEF"/>
    <w:rsid w:val="002B5DAE"/>
    <w:rsid w:val="002E14C7"/>
    <w:rsid w:val="00390C71"/>
    <w:rsid w:val="00397EB9"/>
    <w:rsid w:val="00413C58"/>
    <w:rsid w:val="004602C9"/>
    <w:rsid w:val="00496917"/>
    <w:rsid w:val="004B07F9"/>
    <w:rsid w:val="004C5CF5"/>
    <w:rsid w:val="004D6E56"/>
    <w:rsid w:val="004F00CB"/>
    <w:rsid w:val="005224C8"/>
    <w:rsid w:val="00552F05"/>
    <w:rsid w:val="00563127"/>
    <w:rsid w:val="005B4EF4"/>
    <w:rsid w:val="005B748A"/>
    <w:rsid w:val="005F5E22"/>
    <w:rsid w:val="006065AB"/>
    <w:rsid w:val="006210D2"/>
    <w:rsid w:val="00653502"/>
    <w:rsid w:val="006C547E"/>
    <w:rsid w:val="006F3231"/>
    <w:rsid w:val="00853BAF"/>
    <w:rsid w:val="009775CA"/>
    <w:rsid w:val="00987C60"/>
    <w:rsid w:val="009B3CD4"/>
    <w:rsid w:val="009D6510"/>
    <w:rsid w:val="00A07002"/>
    <w:rsid w:val="00A366D3"/>
    <w:rsid w:val="00A921EF"/>
    <w:rsid w:val="00B502A4"/>
    <w:rsid w:val="00B5356E"/>
    <w:rsid w:val="00C002FD"/>
    <w:rsid w:val="00C264F7"/>
    <w:rsid w:val="00C52AE7"/>
    <w:rsid w:val="00C579C8"/>
    <w:rsid w:val="00CB1C9A"/>
    <w:rsid w:val="00EB49D9"/>
    <w:rsid w:val="00F944E2"/>
    <w:rsid w:val="00FD056E"/>
    <w:rsid w:val="00FE70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3C58"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Hiperligao">
    <w:name w:val="Hyperlink"/>
    <w:rsid w:val="004D6E56"/>
    <w:rPr>
      <w:color w:val="0000FF"/>
      <w:u w:val="single"/>
    </w:rPr>
  </w:style>
  <w:style w:type="character" w:customStyle="1" w:styleId="apple-converted-space">
    <w:name w:val="apple-converted-space"/>
    <w:basedOn w:val="Tipodeletrapredefinidodopargrafo"/>
    <w:rsid w:val="002E14C7"/>
  </w:style>
  <w:style w:type="paragraph" w:styleId="Textodebalo">
    <w:name w:val="Balloon Text"/>
    <w:basedOn w:val="Normal"/>
    <w:link w:val="TextodebaloCarcter"/>
    <w:uiPriority w:val="99"/>
    <w:semiHidden/>
    <w:unhideWhenUsed/>
    <w:rsid w:val="00C002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C002F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3C58"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Hiperligao">
    <w:name w:val="Hyperlink"/>
    <w:rsid w:val="004D6E56"/>
    <w:rPr>
      <w:color w:val="0000FF"/>
      <w:u w:val="single"/>
    </w:rPr>
  </w:style>
  <w:style w:type="character" w:customStyle="1" w:styleId="apple-converted-space">
    <w:name w:val="apple-converted-space"/>
    <w:basedOn w:val="Tipodeletrapredefinidodopargrafo"/>
    <w:rsid w:val="002E14C7"/>
  </w:style>
  <w:style w:type="paragraph" w:styleId="Textodebalo">
    <w:name w:val="Balloon Text"/>
    <w:basedOn w:val="Normal"/>
    <w:link w:val="TextodebaloCarcter"/>
    <w:uiPriority w:val="99"/>
    <w:semiHidden/>
    <w:unhideWhenUsed/>
    <w:rsid w:val="00C002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C002F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jpeg"/><Relationship Id="rId26" Type="http://schemas.openxmlformats.org/officeDocument/2006/relationships/image" Target="media/image11.wmf"/><Relationship Id="rId39" Type="http://schemas.openxmlformats.org/officeDocument/2006/relationships/image" Target="media/image16.png"/><Relationship Id="rId21" Type="http://schemas.openxmlformats.org/officeDocument/2006/relationships/hyperlink" Target="http://www.mathunion.org/home/" TargetMode="External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pn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jpeg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hyperlink" Target="http://www.mathunion.org/home/" TargetMode="External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4.png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10" Type="http://schemas.openxmlformats.org/officeDocument/2006/relationships/image" Target="media/image3.wmf"/><Relationship Id="rId19" Type="http://schemas.openxmlformats.org/officeDocument/2006/relationships/image" Target="media/image8.jpeg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282810-D808-44FD-A7EE-95B73379E2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1</TotalTime>
  <Pages>4</Pages>
  <Words>27</Words>
  <Characters>147</Characters>
  <Application>Microsoft Office Word</Application>
  <DocSecurity>0</DocSecurity>
  <Lines>1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e Leal</dc:creator>
  <cp:lastModifiedBy>Jose Leal</cp:lastModifiedBy>
  <cp:revision>18</cp:revision>
  <dcterms:created xsi:type="dcterms:W3CDTF">2015-10-27T18:18:00Z</dcterms:created>
  <dcterms:modified xsi:type="dcterms:W3CDTF">2016-02-25T15:40:00Z</dcterms:modified>
</cp:coreProperties>
</file>